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wmv" ContentType="video/x-ms-wmv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authors.xml" ContentType="application/vnd.ms-powerpoint.auth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570" r:id="rId2"/>
    <p:sldId id="368" r:id="rId3"/>
    <p:sldId id="384" r:id="rId4"/>
    <p:sldId id="591" r:id="rId5"/>
    <p:sldId id="575" r:id="rId6"/>
    <p:sldId id="621" r:id="rId7"/>
    <p:sldId id="592" r:id="rId8"/>
    <p:sldId id="607" r:id="rId9"/>
    <p:sldId id="272" r:id="rId10"/>
    <p:sldId id="273" r:id="rId11"/>
    <p:sldId id="274" r:id="rId12"/>
    <p:sldId id="275" r:id="rId13"/>
    <p:sldId id="276" r:id="rId14"/>
    <p:sldId id="277" r:id="rId15"/>
    <p:sldId id="599" r:id="rId16"/>
    <p:sldId id="600" r:id="rId17"/>
    <p:sldId id="601" r:id="rId18"/>
    <p:sldId id="609" r:id="rId19"/>
    <p:sldId id="602" r:id="rId20"/>
    <p:sldId id="573" r:id="rId21"/>
    <p:sldId id="625" r:id="rId22"/>
    <p:sldId id="603" r:id="rId23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B0816745-3E03-B8ED-F6C1-7CC92A5F4233}" name="Kiều Thị Phương Thuỷ" initials="TK" userId="S::phuongthuy@office365vn.org::21d9696b-2f94-4079-97fd-f009f3b7397b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FPTShop" initials="F" lastIdx="21" clrIdx="0"/>
  <p:cmAuthor id="1" name="Kiều Thị Phương Thuỷ" initials="TK" lastIdx="17" clrIdx="1">
    <p:extLst>
      <p:ext uri="{19B8F6BF-5375-455C-9EA6-DF929625EA0E}">
        <p15:presenceInfo xmlns:p15="http://schemas.microsoft.com/office/powerpoint/2012/main" userId="S::phuongthuy@office365vn.org::21d9696b-2f94-4079-97fd-f009f3b7397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135FB"/>
    <a:srgbClr val="008000"/>
    <a:srgbClr val="332391"/>
    <a:srgbClr val="1D04B0"/>
    <a:srgbClr val="4DFB35"/>
    <a:srgbClr val="FF93FF"/>
    <a:srgbClr val="FFECAF"/>
    <a:srgbClr val="FF4FFF"/>
    <a:srgbClr val="CC00CC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41" autoAdjust="0"/>
    <p:restoredTop sz="94660"/>
  </p:normalViewPr>
  <p:slideViewPr>
    <p:cSldViewPr snapToGrid="0">
      <p:cViewPr varScale="1">
        <p:scale>
          <a:sx n="69" d="100"/>
          <a:sy n="69" d="100"/>
        </p:scale>
        <p:origin x="15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8/10/relationships/authors" Target="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vào các con số ra câu hỏi, Click vào “Quay” để quay, Click bất kì để dừng quay, Click “kết thúc” để qua bài mớ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C050B3-AE3E-426E-AE2F-2D9A399CC7E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9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 vào A,B,C,D để ra đáp án, Click vào “quay về” để về trang chủ quay vòng qu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690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vào A,B,C,D để ra đáp án, Click vào “quay về” để về trang chủ quay vòng quay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983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vào A,B,C,D để ra đáp án, Click vào “quay về” để về trang chủ quay vòng quay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4769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vào A,B,C,D để ra đáp án, Click vào “quay về” để về trang chủ quay vòng quay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638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vào A,B,C,D để ra đáp án, Click vào “quay về” để về trang chủ quay vòng quay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287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2.png"/><Relationship Id="rId3" Type="http://schemas.openxmlformats.org/officeDocument/2006/relationships/audio" Target="../media/audio1.wav"/><Relationship Id="rId7" Type="http://schemas.microsoft.com/office/2007/relationships/hdphoto" Target="../media/hdphoto3.wdp"/><Relationship Id="rId12" Type="http://schemas.openxmlformats.org/officeDocument/2006/relationships/image" Target="../media/image41.png"/><Relationship Id="rId17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microsoft.com/office/2007/relationships/hdphoto" Target="../media/hdphoto5.wdp"/><Relationship Id="rId5" Type="http://schemas.openxmlformats.org/officeDocument/2006/relationships/audio" Target="../media/audio3.wav"/><Relationship Id="rId15" Type="http://schemas.openxmlformats.org/officeDocument/2006/relationships/slide" Target="slide9.xml"/><Relationship Id="rId10" Type="http://schemas.openxmlformats.org/officeDocument/2006/relationships/image" Target="../media/image40.png"/><Relationship Id="rId4" Type="http://schemas.openxmlformats.org/officeDocument/2006/relationships/audio" Target="../media/audio2.wav"/><Relationship Id="rId9" Type="http://schemas.microsoft.com/office/2007/relationships/hdphoto" Target="../media/hdphoto4.wdp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audio" Target="../media/audio1.wav"/><Relationship Id="rId7" Type="http://schemas.microsoft.com/office/2007/relationships/hdphoto" Target="../media/hdphoto3.wdp"/><Relationship Id="rId12" Type="http://schemas.openxmlformats.org/officeDocument/2006/relationships/image" Target="../media/image43.png"/><Relationship Id="rId1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microsoft.com/office/2007/relationships/hdphoto" Target="../media/hdphoto5.wdp"/><Relationship Id="rId5" Type="http://schemas.openxmlformats.org/officeDocument/2006/relationships/audio" Target="../media/audio2.wav"/><Relationship Id="rId15" Type="http://schemas.openxmlformats.org/officeDocument/2006/relationships/slide" Target="slide9.xml"/><Relationship Id="rId10" Type="http://schemas.openxmlformats.org/officeDocument/2006/relationships/image" Target="../media/image40.png"/><Relationship Id="rId4" Type="http://schemas.openxmlformats.org/officeDocument/2006/relationships/audio" Target="../media/audio3.wav"/><Relationship Id="rId9" Type="http://schemas.microsoft.com/office/2007/relationships/hdphoto" Target="../media/hdphoto4.wdp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56.png"/><Relationship Id="rId18" Type="http://schemas.openxmlformats.org/officeDocument/2006/relationships/image" Target="../media/image43.png"/><Relationship Id="rId3" Type="http://schemas.openxmlformats.org/officeDocument/2006/relationships/audio" Target="../media/audio1.wav"/><Relationship Id="rId21" Type="http://schemas.openxmlformats.org/officeDocument/2006/relationships/image" Target="../media/image4.png"/><Relationship Id="rId7" Type="http://schemas.microsoft.com/office/2007/relationships/hdphoto" Target="../media/hdphoto3.wdp"/><Relationship Id="rId12" Type="http://schemas.openxmlformats.org/officeDocument/2006/relationships/image" Target="../media/image55.png"/><Relationship Id="rId17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6.png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microsoft.com/office/2007/relationships/hdphoto" Target="../media/hdphoto5.wdp"/><Relationship Id="rId5" Type="http://schemas.openxmlformats.org/officeDocument/2006/relationships/audio" Target="../media/audio3.wav"/><Relationship Id="rId15" Type="http://schemas.openxmlformats.org/officeDocument/2006/relationships/image" Target="../media/image58.png"/><Relationship Id="rId10" Type="http://schemas.openxmlformats.org/officeDocument/2006/relationships/image" Target="../media/image40.png"/><Relationship Id="rId19" Type="http://schemas.openxmlformats.org/officeDocument/2006/relationships/slide" Target="slide9.xml"/><Relationship Id="rId4" Type="http://schemas.openxmlformats.org/officeDocument/2006/relationships/audio" Target="../media/audio2.wav"/><Relationship Id="rId9" Type="http://schemas.microsoft.com/office/2007/relationships/hdphoto" Target="../media/hdphoto4.wdp"/><Relationship Id="rId14" Type="http://schemas.openxmlformats.org/officeDocument/2006/relationships/image" Target="../media/image57.png"/><Relationship Id="rId22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61.png"/><Relationship Id="rId18" Type="http://schemas.openxmlformats.org/officeDocument/2006/relationships/image" Target="../media/image3.png"/><Relationship Id="rId3" Type="http://schemas.openxmlformats.org/officeDocument/2006/relationships/audio" Target="../media/audio1.wav"/><Relationship Id="rId7" Type="http://schemas.microsoft.com/office/2007/relationships/hdphoto" Target="../media/hdphoto3.wdp"/><Relationship Id="rId12" Type="http://schemas.openxmlformats.org/officeDocument/2006/relationships/image" Target="../media/image59.png"/><Relationship Id="rId17" Type="http://schemas.openxmlformats.org/officeDocument/2006/relationships/slide" Target="slide9.xml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5.png"/><Relationship Id="rId20" Type="http://schemas.openxmlformats.org/officeDocument/2006/relationships/image" Target="../media/image5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microsoft.com/office/2007/relationships/hdphoto" Target="../media/hdphoto5.wdp"/><Relationship Id="rId5" Type="http://schemas.openxmlformats.org/officeDocument/2006/relationships/audio" Target="../media/audio2.wav"/><Relationship Id="rId15" Type="http://schemas.openxmlformats.org/officeDocument/2006/relationships/image" Target="../media/image43.png"/><Relationship Id="rId10" Type="http://schemas.openxmlformats.org/officeDocument/2006/relationships/image" Target="../media/image40.png"/><Relationship Id="rId19" Type="http://schemas.openxmlformats.org/officeDocument/2006/relationships/image" Target="../media/image4.png"/><Relationship Id="rId4" Type="http://schemas.openxmlformats.org/officeDocument/2006/relationships/audio" Target="../media/audio3.wav"/><Relationship Id="rId9" Type="http://schemas.microsoft.com/office/2007/relationships/hdphoto" Target="../media/hdphoto4.wdp"/><Relationship Id="rId14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5.png"/><Relationship Id="rId3" Type="http://schemas.openxmlformats.org/officeDocument/2006/relationships/audio" Target="../media/audio1.wav"/><Relationship Id="rId7" Type="http://schemas.microsoft.com/office/2007/relationships/hdphoto" Target="../media/hdphoto3.wdp"/><Relationship Id="rId12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11" Type="http://schemas.microsoft.com/office/2007/relationships/hdphoto" Target="../media/hdphoto5.wdp"/><Relationship Id="rId5" Type="http://schemas.openxmlformats.org/officeDocument/2006/relationships/audio" Target="../media/audio2.wav"/><Relationship Id="rId15" Type="http://schemas.openxmlformats.org/officeDocument/2006/relationships/image" Target="../media/image3.png"/><Relationship Id="rId10" Type="http://schemas.openxmlformats.org/officeDocument/2006/relationships/image" Target="../media/image40.png"/><Relationship Id="rId4" Type="http://schemas.openxmlformats.org/officeDocument/2006/relationships/audio" Target="../media/audio3.wav"/><Relationship Id="rId9" Type="http://schemas.microsoft.com/office/2007/relationships/hdphoto" Target="../media/hdphoto4.wdp"/><Relationship Id="rId14" Type="http://schemas.openxmlformats.org/officeDocument/2006/relationships/slide" Target="slide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8.png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6" Type="http://schemas.openxmlformats.org/officeDocument/2006/relationships/image" Target="../media/image47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3.bin"/><Relationship Id="rId3" Type="http://schemas.openxmlformats.org/officeDocument/2006/relationships/video" Target="../media/media3.mp4"/><Relationship Id="rId7" Type="http://schemas.openxmlformats.org/officeDocument/2006/relationships/image" Target="../media/image69.png"/><Relationship Id="rId12" Type="http://schemas.openxmlformats.org/officeDocument/2006/relationships/image" Target="../media/image50.wmf"/><Relationship Id="rId2" Type="http://schemas.microsoft.com/office/2007/relationships/media" Target="../media/media3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30.jpeg"/><Relationship Id="rId10" Type="http://schemas.openxmlformats.org/officeDocument/2006/relationships/image" Target="../media/image5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wmf"/><Relationship Id="rId14" Type="http://schemas.openxmlformats.org/officeDocument/2006/relationships/image" Target="../media/image5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71.png"/><Relationship Id="rId4" Type="http://schemas.openxmlformats.org/officeDocument/2006/relationships/image" Target="../media/image70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75.png"/><Relationship Id="rId5" Type="http://schemas.openxmlformats.org/officeDocument/2006/relationships/image" Target="../media/image52.png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6.e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5.emf"/><Relationship Id="rId5" Type="http://schemas.openxmlformats.org/officeDocument/2006/relationships/image" Target="../media/image52.png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7.w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9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1.xml"/><Relationship Id="rId12" Type="http://schemas.openxmlformats.org/officeDocument/2006/relationships/image" Target="../media/image3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0.xml"/><Relationship Id="rId11" Type="http://schemas.openxmlformats.org/officeDocument/2006/relationships/image" Target="../media/image34.gif"/><Relationship Id="rId5" Type="http://schemas.openxmlformats.org/officeDocument/2006/relationships/image" Target="../media/image33.png"/><Relationship Id="rId15" Type="http://schemas.openxmlformats.org/officeDocument/2006/relationships/slide" Target="slide15.xml"/><Relationship Id="rId10" Type="http://schemas.openxmlformats.org/officeDocument/2006/relationships/slide" Target="slide14.xml"/><Relationship Id="rId4" Type="http://schemas.openxmlformats.org/officeDocument/2006/relationships/notesSlide" Target="../notesSlides/notesSlide2.xml"/><Relationship Id="rId9" Type="http://schemas.openxmlformats.org/officeDocument/2006/relationships/slide" Target="slide13.xml"/><Relationship Id="rId1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9141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4362313" y="2831373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 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- 2025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448CB2-903F-4084-9023-F64F551BAAF9}"/>
              </a:ext>
            </a:extLst>
          </p:cNvPr>
          <p:cNvSpPr txBox="1"/>
          <p:nvPr/>
        </p:nvSpPr>
        <p:spPr>
          <a:xfrm>
            <a:off x="3850008" y="235917"/>
            <a:ext cx="5394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HOÀI MỸ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448CB2-903F-4084-9023-F64F551BAAF9}"/>
              </a:ext>
            </a:extLst>
          </p:cNvPr>
          <p:cNvSpPr txBox="1"/>
          <p:nvPr/>
        </p:nvSpPr>
        <p:spPr>
          <a:xfrm>
            <a:off x="3408137" y="4121407"/>
            <a:ext cx="5394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ờng Đạt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3739" y="4123850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089" y="4859533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5541" y="5381445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6130615" y="2830202"/>
            <a:ext cx="4906798" cy="1293648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40" name="Cloud 39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Cloud 40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6130615" y="1476555"/>
            <a:ext cx="4906798" cy="124779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43" name="Rectangle 42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110220" y="2838517"/>
            <a:ext cx="4906798" cy="1278729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110220" y="1483691"/>
            <a:ext cx="4906798" cy="121576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278846" y="3533295"/>
            <a:ext cx="672086" cy="53763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407807" y="3484329"/>
            <a:ext cx="657833" cy="57570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179" y="2033558"/>
            <a:ext cx="681173" cy="59860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2100453"/>
            <a:ext cx="675435" cy="593564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CB98DA-C5E4-25D6-0D3B-443E842911E8}"/>
              </a:ext>
            </a:extLst>
          </p:cNvPr>
          <p:cNvSpPr txBox="1"/>
          <p:nvPr/>
        </p:nvSpPr>
        <p:spPr>
          <a:xfrm>
            <a:off x="2493821" y="702289"/>
            <a:ext cx="72831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720"/>
              </a:spcAf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D3CE4-E76D-13FA-31AD-8AD50D812CD1}"/>
              </a:ext>
            </a:extLst>
          </p:cNvPr>
          <p:cNvPicPr preferRelativeResize="0"/>
          <p:nvPr/>
        </p:nvPicPr>
        <p:blipFill>
          <a:blip r:embed="rId16">
            <a:alphaModFix/>
          </a:blip>
          <a:stretch>
            <a:fillRect/>
          </a:stretch>
        </p:blipFill>
        <p:spPr>
          <a:xfrm>
            <a:off x="9832063" y="25400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52AE9E-B1A8-3693-B666-51D7A17DE11B}"/>
              </a:ext>
            </a:extLst>
          </p:cNvPr>
          <p:cNvPicPr preferRelativeResize="0"/>
          <p:nvPr/>
        </p:nvPicPr>
        <p:blipFill>
          <a:blip r:embed="rId17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34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6" name="Rectangle 25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6E3F8F-2E3A-B84A-472D-617B4089B996}"/>
              </a:ext>
            </a:extLst>
          </p:cNvPr>
          <p:cNvPicPr preferRelativeResize="0"/>
          <p:nvPr/>
        </p:nvPicPr>
        <p:blipFill>
          <a:blip r:embed="rId16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66D862-8EB5-BC7B-2E00-BE4E10E7C7C0}"/>
              </a:ext>
            </a:extLst>
          </p:cNvPr>
          <p:cNvPicPr preferRelativeResize="0"/>
          <p:nvPr/>
        </p:nvPicPr>
        <p:blipFill>
          <a:blip r:embed="rId17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E7E5AD-D278-AE35-62B6-7D5C40607BB3}"/>
              </a:ext>
            </a:extLst>
          </p:cNvPr>
          <p:cNvSpPr txBox="1"/>
          <p:nvPr/>
        </p:nvSpPr>
        <p:spPr>
          <a:xfrm>
            <a:off x="1884785" y="694036"/>
            <a:ext cx="81106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72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287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1134283" y="2839290"/>
                <a:ext cx="4906798" cy="77081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nl-NL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nl-NL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83" y="2839290"/>
                <a:ext cx="4906798" cy="770816"/>
              </a:xfrm>
              <a:prstGeom prst="rect">
                <a:avLst/>
              </a:prstGeom>
              <a:blipFill>
                <a:blip r:embed="rId12"/>
                <a:stretch>
                  <a:fillRect l="-2970" b="-14729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6130615" y="1953535"/>
                <a:ext cx="4906798" cy="77081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nl-NL" sz="320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endParaRPr kumimoji="0" lang="en-US" sz="3200" b="0" i="0" u="none" strike="noStrike" kern="1200" cap="none" spc="0" normalizeH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1953535"/>
                <a:ext cx="4906798" cy="770816"/>
              </a:xfrm>
              <a:prstGeom prst="rect">
                <a:avLst/>
              </a:prstGeom>
              <a:blipFill>
                <a:blip r:embed="rId13"/>
                <a:stretch>
                  <a:fillRect l="-3094" b="-10769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1134283" y="1983066"/>
                <a:ext cx="4906798" cy="77081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83" y="1983066"/>
                <a:ext cx="4906798" cy="770816"/>
              </a:xfrm>
              <a:prstGeom prst="rect">
                <a:avLst/>
              </a:prstGeom>
              <a:blipFill>
                <a:blip r:embed="rId14"/>
                <a:stretch>
                  <a:fillRect l="-2970" b="-10769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6130615" y="2842707"/>
                <a:ext cx="4906798" cy="77081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nl-NL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2842707"/>
                <a:ext cx="4906798" cy="770816"/>
              </a:xfrm>
              <a:prstGeom prst="rect">
                <a:avLst/>
              </a:prstGeom>
              <a:blipFill>
                <a:blip r:embed="rId15"/>
                <a:stretch>
                  <a:fillRect l="-3094" b="-13846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55944" y="2840702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36545" y="201643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9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97AEC1-430F-F725-72D7-0676439AB888}"/>
              </a:ext>
            </a:extLst>
          </p:cNvPr>
          <p:cNvPicPr preferRelativeResize="0"/>
          <p:nvPr/>
        </p:nvPicPr>
        <p:blipFill>
          <a:blip r:embed="rId20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EDE846-F4C2-C55C-42DB-8E171A1EF719}"/>
              </a:ext>
            </a:extLst>
          </p:cNvPr>
          <p:cNvPicPr preferRelativeResize="0"/>
          <p:nvPr/>
        </p:nvPicPr>
        <p:blipFill>
          <a:blip r:embed="rId21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11912A-C8C8-1A1D-22B5-40ED847F4CD6}"/>
                  </a:ext>
                </a:extLst>
              </p:cNvPr>
              <p:cNvSpPr txBox="1"/>
              <p:nvPr/>
            </p:nvSpPr>
            <p:spPr>
              <a:xfrm>
                <a:off x="2006221" y="442463"/>
                <a:ext cx="7600871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F11912A-C8C8-1A1D-22B5-40ED847F4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6221" y="442463"/>
                <a:ext cx="7600871" cy="1384995"/>
              </a:xfrm>
              <a:prstGeom prst="rect">
                <a:avLst/>
              </a:prstGeom>
              <a:blipFill rotWithShape="1">
                <a:blip r:embed="rId22"/>
                <a:stretch>
                  <a:fillRect l="-1604" t="-4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04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977014" y="2819947"/>
                <a:ext cx="4906798" cy="929785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itchFamily="18" charset="0"/>
                            <a:ea typeface="Calibri" panose="020F0502020204030204" pitchFamily="34" charset="0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itchFamily="18" charset="0"/>
                            <a:ea typeface="Calibri" panose="020F0502020204030204" pitchFamily="34" charset="0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14" y="2819947"/>
                <a:ext cx="4906798" cy="929785"/>
              </a:xfrm>
              <a:prstGeom prst="rect">
                <a:avLst/>
              </a:prstGeom>
              <a:blipFill rotWithShape="1">
                <a:blip r:embed="rId12"/>
                <a:stretch>
                  <a:fillRect l="-2970" b="-5161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6130615" y="1953535"/>
                <a:ext cx="4906798" cy="77081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vi-VN" sz="3200" b="0" i="0" u="none" strike="noStrike" kern="1200" cap="none" spc="0" normalizeH="0" baseline="0" noProof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nl-NL" sz="3200">
                    <a:solidFill>
                      <a:prstClr val="white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1953535"/>
                <a:ext cx="4906798" cy="770816"/>
              </a:xfrm>
              <a:prstGeom prst="rect">
                <a:avLst/>
              </a:prstGeom>
              <a:blipFill>
                <a:blip r:embed="rId13"/>
                <a:stretch>
                  <a:fillRect l="-3094" b="-13846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977014" y="1953535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 descr="OPL20U25GSXzBJYl68kk8uQGfFKzs7yb1M4KJWUiLk6ZEvGF+qCIPSnY57AbBFCvTW2023.15.81+K4lPs7H94VUqPe2XwIsfPRnrXQE//QTEXxb8/8N4CNc6FpgZahzpTjFhMzSA7T/nHJa11DE8Ng2TP3iAmRczFlmslSuUNOgUeb6yRvs0="/>
              <p:cNvSpPr/>
              <p:nvPr/>
            </p:nvSpPr>
            <p:spPr>
              <a:xfrm>
                <a:off x="6130615" y="2842706"/>
                <a:ext cx="4906798" cy="907025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kumimoji="0" lang="vi-VN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 descr="OPL20U25GSXzBJYl68kk8uQGfFKzs7yb1M4KJWUiLk6ZEvGF+qCIPSnY57AbBFCvTW2023.15.81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2842706"/>
                <a:ext cx="4906798" cy="907025"/>
              </a:xfrm>
              <a:prstGeom prst="rect">
                <a:avLst/>
              </a:prstGeom>
              <a:blipFill rotWithShape="1">
                <a:blip r:embed="rId14"/>
                <a:stretch>
                  <a:fillRect l="-3094" b="-658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090" y="2845423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9276" y="2017129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E1AD82-1AD2-589C-528B-676970F14FFB}"/>
              </a:ext>
            </a:extLst>
          </p:cNvPr>
          <p:cNvPicPr preferRelativeResize="0"/>
          <p:nvPr/>
        </p:nvPicPr>
        <p:blipFill>
          <a:blip r:embed="rId18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3A6459-A0EE-6138-D303-F0C103EDFCB8}"/>
              </a:ext>
            </a:extLst>
          </p:cNvPr>
          <p:cNvPicPr preferRelativeResize="0"/>
          <p:nvPr/>
        </p:nvPicPr>
        <p:blipFill>
          <a:blip r:embed="rId19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7CF22DE-6073-9341-3D13-DC81B0313E36}"/>
                  </a:ext>
                </a:extLst>
              </p:cNvPr>
              <p:cNvSpPr txBox="1"/>
              <p:nvPr/>
            </p:nvSpPr>
            <p:spPr>
              <a:xfrm>
                <a:off x="1998736" y="806746"/>
                <a:ext cx="8495671" cy="6093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1" i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b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CF22DE-6073-9341-3D13-DC81B031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736" y="806746"/>
                <a:ext cx="8495671" cy="609398"/>
              </a:xfrm>
              <a:prstGeom prst="rect">
                <a:avLst/>
              </a:prstGeom>
              <a:blipFill rotWithShape="1">
                <a:blip r:embed="rId20"/>
                <a:stretch>
                  <a:fillRect l="-1506" t="-3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110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6" name="Rectangle 25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vuông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6250931" y="2893936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thang cân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6250931" y="1996866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bình hành	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1110220" y="2869061"/>
            <a:ext cx="4906798" cy="77081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kumimoji="0" lang="vi-VN" sz="2800" b="0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chữ nhật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3193" y="2060460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6" y="290983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7011" y="2918768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5A1917-166E-3483-EF07-0A8C93194677}"/>
              </a:ext>
            </a:extLst>
          </p:cNvPr>
          <p:cNvPicPr preferRelativeResize="0"/>
          <p:nvPr/>
        </p:nvPicPr>
        <p:blipFill>
          <a:blip r:embed="rId15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4800A6-EB48-A20D-4977-73659CB6EDA8}"/>
              </a:ext>
            </a:extLst>
          </p:cNvPr>
          <p:cNvPicPr preferRelativeResize="0"/>
          <p:nvPr/>
        </p:nvPicPr>
        <p:blipFill>
          <a:blip r:embed="rId16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930695-019A-0B33-D968-3FE0294799C1}"/>
              </a:ext>
            </a:extLst>
          </p:cNvPr>
          <p:cNvSpPr txBox="1"/>
          <p:nvPr/>
        </p:nvSpPr>
        <p:spPr>
          <a:xfrm>
            <a:off x="1720404" y="840713"/>
            <a:ext cx="9161965" cy="609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3622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284230AD-B320-4488-B3BF-DC9901B221CD}"/>
              </a:ext>
            </a:extLst>
          </p:cNvPr>
          <p:cNvSpPr txBox="1">
            <a:spLocks/>
          </p:cNvSpPr>
          <p:nvPr/>
        </p:nvSpPr>
        <p:spPr>
          <a:xfrm>
            <a:off x="0" y="15498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II -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en-US" sz="28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03E79E-088B-47EE-8A16-3EFE780BBEAC}"/>
                  </a:ext>
                </a:extLst>
              </p:cNvPr>
              <p:cNvSpPr txBox="1"/>
              <p:nvPr/>
            </p:nvSpPr>
            <p:spPr>
              <a:xfrm>
                <a:off x="1747287" y="3292475"/>
                <a:ext cx="6096000" cy="25092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i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b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 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F03E79E-088B-47EE-8A16-3EFE780BB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287" y="3292475"/>
                <a:ext cx="6096000" cy="2509277"/>
              </a:xfrm>
              <a:prstGeom prst="rect">
                <a:avLst/>
              </a:prstGeom>
              <a:blipFill rotWithShape="1">
                <a:blip r:embed="rId4"/>
                <a:stretch>
                  <a:fillRect l="-2100" t="-728" b="-4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1780FD1-B784-49BE-8308-553A53F54992}"/>
                  </a:ext>
                </a:extLst>
              </p:cNvPr>
              <p:cNvSpPr txBox="1"/>
              <p:nvPr/>
            </p:nvSpPr>
            <p:spPr>
              <a:xfrm>
                <a:off x="530856" y="1526375"/>
                <a:ext cx="7750976" cy="1144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1. 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GK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/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79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8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2800" b="1" u="sng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1780FD1-B784-49BE-8308-553A53F54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56" y="1526375"/>
                <a:ext cx="7750976" cy="1144993"/>
              </a:xfrm>
              <a:prstGeom prst="rect">
                <a:avLst/>
              </a:prstGeom>
              <a:blipFill rotWithShape="1">
                <a:blip r:embed="rId5"/>
                <a:stretch>
                  <a:fillRect l="-1572" t="-1596" r="-1572"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9BBA79ED-458A-1057-1EC0-7F3D9BC4D25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83550" y="1003300"/>
            <a:ext cx="3405188" cy="3576638"/>
            <a:chOff x="5092" y="632"/>
            <a:chExt cx="2145" cy="2253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DC948899-AB6E-DD52-F8F9-49814EA19D2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092" y="632"/>
              <a:ext cx="2145" cy="2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6">
              <a:extLst>
                <a:ext uri="{FF2B5EF4-FFF2-40B4-BE49-F238E27FC236}">
                  <a16:creationId xmlns:a16="http://schemas.microsoft.com/office/drawing/2014/main" id="{1FF654EC-8DD0-3EA3-E835-34100E7DD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7" y="865"/>
              <a:ext cx="1769" cy="1769"/>
            </a:xfrm>
            <a:prstGeom prst="ellipse">
              <a:avLst/>
            </a:prstGeom>
            <a:noFill/>
            <a:ln w="28575" cap="flat">
              <a:solidFill>
                <a:srgbClr val="FBFF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040C68B7-3CB5-6499-9680-47A873BD7C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5" y="2004"/>
              <a:ext cx="717" cy="62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1B100C99-7375-81F0-27DD-855E910C22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02" y="1732"/>
              <a:ext cx="1013" cy="89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C2D67A48-BE4B-27BE-D9F3-98954408D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5" y="883"/>
              <a:ext cx="1060" cy="84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7759AB19-22E9-D7A4-C55B-4C1A412502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5" y="883"/>
              <a:ext cx="670" cy="112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13">
              <a:extLst>
                <a:ext uri="{FF2B5EF4-FFF2-40B4-BE49-F238E27FC236}">
                  <a16:creationId xmlns:a16="http://schemas.microsoft.com/office/drawing/2014/main" id="{405F4555-86AB-E898-B4F4-0382ADAFBE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40" y="1647"/>
              <a:ext cx="252" cy="208"/>
              <a:chOff x="6740" y="1647"/>
              <a:chExt cx="252" cy="208"/>
            </a:xfrm>
          </p:grpSpPr>
          <p:sp>
            <p:nvSpPr>
              <p:cNvPr id="37" name="Rectangle 11">
                <a:extLst>
                  <a:ext uri="{FF2B5EF4-FFF2-40B4-BE49-F238E27FC236}">
                    <a16:creationId xmlns:a16="http://schemas.microsoft.com/office/drawing/2014/main" id="{264533CC-E297-1232-8DF7-F315682F0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40" y="1647"/>
                <a:ext cx="181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500" b="0" i="0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VNtimes new roman" panose="020B7200000000000000" pitchFamily="34" charset="0"/>
                  </a:rPr>
                  <a:t>8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Rectangle 12">
                <a:extLst>
                  <a:ext uri="{FF2B5EF4-FFF2-40B4-BE49-F238E27FC236}">
                    <a16:creationId xmlns:a16="http://schemas.microsoft.com/office/drawing/2014/main" id="{6C5AE95D-37A8-72C1-76A9-91A5B082C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63" y="1661"/>
                <a:ext cx="129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500" b="0" i="0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Symbol" panose="05050102010706020507" pitchFamily="18" charset="2"/>
                  </a:rPr>
                  <a:t>°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" name="Group 17">
              <a:extLst>
                <a:ext uri="{FF2B5EF4-FFF2-40B4-BE49-F238E27FC236}">
                  <a16:creationId xmlns:a16="http://schemas.microsoft.com/office/drawing/2014/main" id="{DB91B346-DBCF-7B4D-2FA4-97F4C0DC5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07" y="1725"/>
              <a:ext cx="169" cy="247"/>
              <a:chOff x="6107" y="1725"/>
              <a:chExt cx="169" cy="247"/>
            </a:xfrm>
          </p:grpSpPr>
          <p:sp>
            <p:nvSpPr>
              <p:cNvPr id="34" name="Oval 14">
                <a:extLst>
                  <a:ext uri="{FF2B5EF4-FFF2-40B4-BE49-F238E27FC236}">
                    <a16:creationId xmlns:a16="http://schemas.microsoft.com/office/drawing/2014/main" id="{443AB882-2C7C-0A33-E4F4-371D45C451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7" y="1725"/>
                <a:ext cx="49" cy="4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5">
                <a:extLst>
                  <a:ext uri="{FF2B5EF4-FFF2-40B4-BE49-F238E27FC236}">
                    <a16:creationId xmlns:a16="http://schemas.microsoft.com/office/drawing/2014/main" id="{FB95B6D0-9205-B69F-F1E1-ECF526A564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7" y="1725"/>
                <a:ext cx="49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16">
                <a:extLst>
                  <a:ext uri="{FF2B5EF4-FFF2-40B4-BE49-F238E27FC236}">
                    <a16:creationId xmlns:a16="http://schemas.microsoft.com/office/drawing/2014/main" id="{C15C51B9-58BE-B8DD-58B0-F13209060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13" y="1780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1">
              <a:extLst>
                <a:ext uri="{FF2B5EF4-FFF2-40B4-BE49-F238E27FC236}">
                  <a16:creationId xmlns:a16="http://schemas.microsoft.com/office/drawing/2014/main" id="{074368C9-B6DC-1C52-319D-291A610CF3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2" y="1882"/>
              <a:ext cx="157" cy="192"/>
              <a:chOff x="5152" y="1882"/>
              <a:chExt cx="157" cy="192"/>
            </a:xfrm>
          </p:grpSpPr>
          <p:sp>
            <p:nvSpPr>
              <p:cNvPr id="31" name="Oval 18">
                <a:extLst>
                  <a:ext uri="{FF2B5EF4-FFF2-40B4-BE49-F238E27FC236}">
                    <a16:creationId xmlns:a16="http://schemas.microsoft.com/office/drawing/2014/main" id="{9CBBB4A0-92F2-99C3-8C4C-05E89F66D5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1" y="198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Oval 19">
                <a:extLst>
                  <a:ext uri="{FF2B5EF4-FFF2-40B4-BE49-F238E27FC236}">
                    <a16:creationId xmlns:a16="http://schemas.microsoft.com/office/drawing/2014/main" id="{86142026-1830-2CCF-B41D-0D11609A21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1" y="198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20">
                <a:extLst>
                  <a:ext uri="{FF2B5EF4-FFF2-40B4-BE49-F238E27FC236}">
                    <a16:creationId xmlns:a16="http://schemas.microsoft.com/office/drawing/2014/main" id="{4F2FE492-6C63-3FE2-178B-FB65731EC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52" y="1882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" name="Group 25">
              <a:extLst>
                <a:ext uri="{FF2B5EF4-FFF2-40B4-BE49-F238E27FC236}">
                  <a16:creationId xmlns:a16="http://schemas.microsoft.com/office/drawing/2014/main" id="{0E7F6481-F292-9148-1011-1CA1606F84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1" y="692"/>
              <a:ext cx="165" cy="215"/>
              <a:chOff x="5931" y="692"/>
              <a:chExt cx="165" cy="215"/>
            </a:xfrm>
          </p:grpSpPr>
          <p:sp>
            <p:nvSpPr>
              <p:cNvPr id="28" name="Oval 22">
                <a:extLst>
                  <a:ext uri="{FF2B5EF4-FFF2-40B4-BE49-F238E27FC236}">
                    <a16:creationId xmlns:a16="http://schemas.microsoft.com/office/drawing/2014/main" id="{12910103-070E-23A5-456F-8600900669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31" y="859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23">
                <a:extLst>
                  <a:ext uri="{FF2B5EF4-FFF2-40B4-BE49-F238E27FC236}">
                    <a16:creationId xmlns:a16="http://schemas.microsoft.com/office/drawing/2014/main" id="{DA6E0C49-4D6C-7520-0FF8-07763C372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31" y="85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24">
                <a:extLst>
                  <a:ext uri="{FF2B5EF4-FFF2-40B4-BE49-F238E27FC236}">
                    <a16:creationId xmlns:a16="http://schemas.microsoft.com/office/drawing/2014/main" id="{C0E000B8-9475-50C2-43E6-85F9DDA61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40" y="692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0" name="Group 29">
              <a:extLst>
                <a:ext uri="{FF2B5EF4-FFF2-40B4-BE49-F238E27FC236}">
                  <a16:creationId xmlns:a16="http://schemas.microsoft.com/office/drawing/2014/main" id="{1E1089E9-BE11-CE1B-1C3E-3F6015BE7A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91" y="1647"/>
              <a:ext cx="228" cy="192"/>
              <a:chOff x="6991" y="1647"/>
              <a:chExt cx="228" cy="192"/>
            </a:xfrm>
          </p:grpSpPr>
          <p:sp>
            <p:nvSpPr>
              <p:cNvPr id="25" name="Oval 26">
                <a:extLst>
                  <a:ext uri="{FF2B5EF4-FFF2-40B4-BE49-F238E27FC236}">
                    <a16:creationId xmlns:a16="http://schemas.microsoft.com/office/drawing/2014/main" id="{70095A04-D17B-E6F4-6CA7-86FC25427C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1" y="1708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7">
                <a:extLst>
                  <a:ext uri="{FF2B5EF4-FFF2-40B4-BE49-F238E27FC236}">
                    <a16:creationId xmlns:a16="http://schemas.microsoft.com/office/drawing/2014/main" id="{A5438811-46A2-3CC6-90ED-599D5EC16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91" y="170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28">
                <a:extLst>
                  <a:ext uri="{FF2B5EF4-FFF2-40B4-BE49-F238E27FC236}">
                    <a16:creationId xmlns:a16="http://schemas.microsoft.com/office/drawing/2014/main" id="{EA60CB75-B938-C7EA-07EE-A1B155DBD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3" y="164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" name="Group 33">
              <a:extLst>
                <a:ext uri="{FF2B5EF4-FFF2-40B4-BE49-F238E27FC236}">
                  <a16:creationId xmlns:a16="http://schemas.microsoft.com/office/drawing/2014/main" id="{D6D22E07-5E4F-E2DB-659B-4E60AB32FE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4" y="2600"/>
              <a:ext cx="163" cy="248"/>
              <a:chOff x="5934" y="2600"/>
              <a:chExt cx="163" cy="248"/>
            </a:xfrm>
          </p:grpSpPr>
          <p:sp>
            <p:nvSpPr>
              <p:cNvPr id="22" name="Oval 30">
                <a:extLst>
                  <a:ext uri="{FF2B5EF4-FFF2-40B4-BE49-F238E27FC236}">
                    <a16:creationId xmlns:a16="http://schemas.microsoft.com/office/drawing/2014/main" id="{EEE9A6D5-48E6-3436-FECF-821B78672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260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31">
                <a:extLst>
                  <a:ext uri="{FF2B5EF4-FFF2-40B4-BE49-F238E27FC236}">
                    <a16:creationId xmlns:a16="http://schemas.microsoft.com/office/drawing/2014/main" id="{11032551-BC01-BEDA-3107-B8BDEB4A8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8" y="260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32">
                <a:extLst>
                  <a:ext uri="{FF2B5EF4-FFF2-40B4-BE49-F238E27FC236}">
                    <a16:creationId xmlns:a16="http://schemas.microsoft.com/office/drawing/2014/main" id="{FAE8CAC0-6D90-8CD6-911F-A68DFF61C8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34" y="2656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39" name="Picture 3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5C378D-2A1C-4C21-A589-FD907B8E051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20972" y="5037857"/>
            <a:ext cx="1760687" cy="1760687"/>
          </a:xfrm>
          <a:prstGeom prst="rect">
            <a:avLst/>
          </a:prstGeom>
        </p:spPr>
      </p:pic>
      <p:pic>
        <p:nvPicPr>
          <p:cNvPr id="41" name="60s CÓ ÂM 10 GIÂY CUỐI">
            <a:hlinkClick r:id="" action="ppaction://media"/>
            <a:extLst>
              <a:ext uri="{FF2B5EF4-FFF2-40B4-BE49-F238E27FC236}">
                <a16:creationId xmlns:a16="http://schemas.microsoft.com/office/drawing/2014/main" id="{C27DBED8-EE02-45B7-5979-2C1AA79B057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85962" y="2829781"/>
            <a:ext cx="1279741" cy="64178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4656" y="791308"/>
            <a:ext cx="42116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endParaRPr lang="en-US" sz="3200" b="1" u="sng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4057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41"/>
                </p:tgtEl>
              </p:cMediaNode>
            </p:video>
          </p:childTnLst>
        </p:cTn>
      </p:par>
    </p:tnLst>
    <p:bldLst>
      <p:bldP spid="12" grpId="0"/>
      <p:bldP spid="15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9089" y="5724253"/>
            <a:ext cx="1698724" cy="1133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03E79E-088B-47EE-8A16-3EFE780BBEAC}"/>
                  </a:ext>
                </a:extLst>
              </p:cNvPr>
              <p:cNvSpPr txBox="1"/>
              <p:nvPr/>
            </p:nvSpPr>
            <p:spPr>
              <a:xfrm>
                <a:off x="280665" y="1752958"/>
                <a:ext cx="8770594" cy="51593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: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IN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ính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N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I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IN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đ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MN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N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MN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IN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F03E79E-088B-47EE-8A16-3EFE780BB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665" y="1752958"/>
                <a:ext cx="8770594" cy="5159361"/>
              </a:xfrm>
              <a:prstGeom prst="rect">
                <a:avLst/>
              </a:prstGeom>
              <a:blipFill rotWithShape="1">
                <a:blip r:embed="rId6"/>
                <a:stretch>
                  <a:fillRect l="-1390" t="-355" r="-1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1780FD1-B784-49BE-8308-553A53F54992}"/>
              </a:ext>
            </a:extLst>
          </p:cNvPr>
          <p:cNvSpPr txBox="1"/>
          <p:nvPr/>
        </p:nvSpPr>
        <p:spPr>
          <a:xfrm>
            <a:off x="206002" y="74619"/>
            <a:ext cx="11690723" cy="609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inh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C3684F-2404-4366-89A4-2BE1780C93C2}"/>
                  </a:ext>
                </a:extLst>
              </p:cNvPr>
              <p:cNvSpPr txBox="1"/>
              <p:nvPr/>
            </p:nvSpPr>
            <p:spPr>
              <a:xfrm>
                <a:off x="175850" y="684017"/>
                <a:ext cx="11452980" cy="14327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 2. 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GK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/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79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>
                    <a:solidFill>
                      <a:schemeClr val="bg1">
                        <a:lumMod val="9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chemeClr val="bg1">
                        <a:lumMod val="9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>
                        <a:lumMod val="9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>
                        <a:lumMod val="9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>
                        <a:lumMod val="95000"/>
                      </a:schemeClr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AB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𝑀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𝑁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𝑃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: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/>
                        <a:ea typeface="Calibri" panose="020F050202020403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N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IN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FC3684F-2404-4366-89A4-2BE1780C9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50" y="684017"/>
                <a:ext cx="11452980" cy="1432765"/>
              </a:xfrm>
              <a:prstGeom prst="rect">
                <a:avLst/>
              </a:prstGeom>
              <a:blipFill rotWithShape="1">
                <a:blip r:embed="rId7"/>
                <a:stretch>
                  <a:fillRect l="-1118" t="-1277" r="-1064"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">
            <a:extLst>
              <a:ext uri="{FF2B5EF4-FFF2-40B4-BE49-F238E27FC236}">
                <a16:creationId xmlns:a16="http://schemas.microsoft.com/office/drawing/2014/main" id="{1716DA15-E6B5-3802-3133-5FA63EB0417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679784" y="2303100"/>
            <a:ext cx="3468689" cy="3109913"/>
            <a:chOff x="4517" y="706"/>
            <a:chExt cx="2185" cy="1959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42CB86EA-DFD5-B00A-10AF-5B8A178709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17" y="706"/>
              <a:ext cx="2185" cy="19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199F67E4-3072-F817-11FD-BBFE33C876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0" y="1428"/>
              <a:ext cx="977" cy="979"/>
            </a:xfrm>
            <a:prstGeom prst="ellipse">
              <a:avLst/>
            </a:prstGeom>
            <a:noFill/>
            <a:ln w="28575" cap="flat">
              <a:solidFill>
                <a:srgbClr val="FBFF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6240DE7E-CA49-8780-E614-6086DFCF7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27" y="964"/>
              <a:ext cx="510" cy="144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768C73A3-9991-6191-CF29-6C43662DF8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7" y="2407"/>
              <a:ext cx="1765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CA4CC99A-737A-6CC9-80B6-0ED83B85AB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7" y="964"/>
              <a:ext cx="1255" cy="144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071C7777-4575-91A7-00AD-5260FB8054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8" y="1754"/>
              <a:ext cx="461" cy="16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C77B3607-9F02-1C9F-97C6-D50DAB718A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9" y="1596"/>
              <a:ext cx="368" cy="32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id="{94C8CEBB-85F2-F27C-7F08-CC94A0DA91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9" y="1918"/>
              <a:ext cx="0" cy="48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3">
              <a:extLst>
                <a:ext uri="{FF2B5EF4-FFF2-40B4-BE49-F238E27FC236}">
                  <a16:creationId xmlns:a16="http://schemas.microsoft.com/office/drawing/2014/main" id="{6ADF9CD8-C67A-1209-1045-F752B0ED8C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7" y="964"/>
              <a:ext cx="182" cy="95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4">
              <a:extLst>
                <a:ext uri="{FF2B5EF4-FFF2-40B4-BE49-F238E27FC236}">
                  <a16:creationId xmlns:a16="http://schemas.microsoft.com/office/drawing/2014/main" id="{29AECCF9-C734-2906-AAAF-8929054A31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58" y="1754"/>
              <a:ext cx="461" cy="653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5">
              <a:extLst>
                <a:ext uri="{FF2B5EF4-FFF2-40B4-BE49-F238E27FC236}">
                  <a16:creationId xmlns:a16="http://schemas.microsoft.com/office/drawing/2014/main" id="{7BE92335-45E8-9BBF-46F3-6D36A6BB8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19" y="1596"/>
              <a:ext cx="368" cy="811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" name="Group 19">
              <a:extLst>
                <a:ext uri="{FF2B5EF4-FFF2-40B4-BE49-F238E27FC236}">
                  <a16:creationId xmlns:a16="http://schemas.microsoft.com/office/drawing/2014/main" id="{4C5FAF18-8722-9CD3-DB7C-35FC0A9346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3" y="1439"/>
              <a:ext cx="214" cy="192"/>
              <a:chOff x="5763" y="1439"/>
              <a:chExt cx="214" cy="192"/>
            </a:xfrm>
          </p:grpSpPr>
          <p:sp>
            <p:nvSpPr>
              <p:cNvPr id="46" name="Oval 16">
                <a:extLst>
                  <a:ext uri="{FF2B5EF4-FFF2-40B4-BE49-F238E27FC236}">
                    <a16:creationId xmlns:a16="http://schemas.microsoft.com/office/drawing/2014/main" id="{F46C75AC-5A86-4752-4658-E67E457491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" y="157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Oval 17">
                <a:extLst>
                  <a:ext uri="{FF2B5EF4-FFF2-40B4-BE49-F238E27FC236}">
                    <a16:creationId xmlns:a16="http://schemas.microsoft.com/office/drawing/2014/main" id="{2E3C6F70-6D20-98F0-DDE0-25B709FBA9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" y="157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18">
                <a:extLst>
                  <a:ext uri="{FF2B5EF4-FFF2-40B4-BE49-F238E27FC236}">
                    <a16:creationId xmlns:a16="http://schemas.microsoft.com/office/drawing/2014/main" id="{32EB04AC-435B-D00A-83A3-BF3A8D048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4" y="1439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2" name="Group 23">
              <a:extLst>
                <a:ext uri="{FF2B5EF4-FFF2-40B4-BE49-F238E27FC236}">
                  <a16:creationId xmlns:a16="http://schemas.microsoft.com/office/drawing/2014/main" id="{04713266-FBF0-88DA-3897-ECA53B854BE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8" y="2383"/>
              <a:ext cx="188" cy="246"/>
              <a:chOff x="5358" y="2383"/>
              <a:chExt cx="188" cy="246"/>
            </a:xfrm>
          </p:grpSpPr>
          <p:sp>
            <p:nvSpPr>
              <p:cNvPr id="43" name="Oval 20">
                <a:extLst>
                  <a:ext uri="{FF2B5EF4-FFF2-40B4-BE49-F238E27FC236}">
                    <a16:creationId xmlns:a16="http://schemas.microsoft.com/office/drawing/2014/main" id="{5D140079-1CAA-3753-A0AC-D097AE5AC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" y="238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Oval 21">
                <a:extLst>
                  <a:ext uri="{FF2B5EF4-FFF2-40B4-BE49-F238E27FC236}">
                    <a16:creationId xmlns:a16="http://schemas.microsoft.com/office/drawing/2014/main" id="{79099622-DC6B-2F6E-F5E0-75C5D5B81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" y="238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Rectangle 22">
                <a:extLst>
                  <a:ext uri="{FF2B5EF4-FFF2-40B4-BE49-F238E27FC236}">
                    <a16:creationId xmlns:a16="http://schemas.microsoft.com/office/drawing/2014/main" id="{66A3063F-D784-D3FF-1B18-ABF999619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58" y="2437"/>
                <a:ext cx="1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3" name="Group 27">
              <a:extLst>
                <a:ext uri="{FF2B5EF4-FFF2-40B4-BE49-F238E27FC236}">
                  <a16:creationId xmlns:a16="http://schemas.microsoft.com/office/drawing/2014/main" id="{49AEF352-2BF1-6A78-697A-29902CE501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5" y="1614"/>
              <a:ext cx="177" cy="192"/>
              <a:chOff x="4805" y="1614"/>
              <a:chExt cx="177" cy="192"/>
            </a:xfrm>
          </p:grpSpPr>
          <p:sp>
            <p:nvSpPr>
              <p:cNvPr id="40" name="Oval 24">
                <a:extLst>
                  <a:ext uri="{FF2B5EF4-FFF2-40B4-BE49-F238E27FC236}">
                    <a16:creationId xmlns:a16="http://schemas.microsoft.com/office/drawing/2014/main" id="{72C62EEA-8E65-9774-47CD-7B8D0C14D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4" y="173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Oval 25">
                <a:extLst>
                  <a:ext uri="{FF2B5EF4-FFF2-40B4-BE49-F238E27FC236}">
                    <a16:creationId xmlns:a16="http://schemas.microsoft.com/office/drawing/2014/main" id="{C090AD53-C4A4-4480-B4DE-8B3F23385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4" y="173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26">
                <a:extLst>
                  <a:ext uri="{FF2B5EF4-FFF2-40B4-BE49-F238E27FC236}">
                    <a16:creationId xmlns:a16="http://schemas.microsoft.com/office/drawing/2014/main" id="{58C2FD8D-D0FB-DD40-6FF0-FF76646FF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5" y="1614"/>
                <a:ext cx="14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P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4" name="Group 31">
              <a:extLst>
                <a:ext uri="{FF2B5EF4-FFF2-40B4-BE49-F238E27FC236}">
                  <a16:creationId xmlns:a16="http://schemas.microsoft.com/office/drawing/2014/main" id="{1063C773-3E88-31BB-8104-DB82CB82E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95" y="1885"/>
              <a:ext cx="174" cy="192"/>
              <a:chOff x="5395" y="1885"/>
              <a:chExt cx="174" cy="192"/>
            </a:xfrm>
          </p:grpSpPr>
          <p:sp>
            <p:nvSpPr>
              <p:cNvPr id="37" name="Oval 28">
                <a:extLst>
                  <a:ext uri="{FF2B5EF4-FFF2-40B4-BE49-F238E27FC236}">
                    <a16:creationId xmlns:a16="http://schemas.microsoft.com/office/drawing/2014/main" id="{2E6A97AD-83E2-7BF4-6937-F82AA681A4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" y="189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Oval 29">
                <a:extLst>
                  <a:ext uri="{FF2B5EF4-FFF2-40B4-BE49-F238E27FC236}">
                    <a16:creationId xmlns:a16="http://schemas.microsoft.com/office/drawing/2014/main" id="{8846B3E9-1941-28B6-266F-7D1E8126D4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5" y="189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30">
                <a:extLst>
                  <a:ext uri="{FF2B5EF4-FFF2-40B4-BE49-F238E27FC236}">
                    <a16:creationId xmlns:a16="http://schemas.microsoft.com/office/drawing/2014/main" id="{F164BD47-593C-8D20-7FCD-7E35EA60E0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4" y="1885"/>
                <a:ext cx="11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5" name="Group 35">
              <a:extLst>
                <a:ext uri="{FF2B5EF4-FFF2-40B4-BE49-F238E27FC236}">
                  <a16:creationId xmlns:a16="http://schemas.microsoft.com/office/drawing/2014/main" id="{23AB23A8-7BCE-7036-39BA-0A826885B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72" y="766"/>
              <a:ext cx="156" cy="222"/>
              <a:chOff x="5172" y="766"/>
              <a:chExt cx="156" cy="222"/>
            </a:xfrm>
          </p:grpSpPr>
          <p:sp>
            <p:nvSpPr>
              <p:cNvPr id="34" name="Oval 32">
                <a:extLst>
                  <a:ext uri="{FF2B5EF4-FFF2-40B4-BE49-F238E27FC236}">
                    <a16:creationId xmlns:a16="http://schemas.microsoft.com/office/drawing/2014/main" id="{4F66AD9F-8FC5-D675-251D-DE4D7ED25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3" y="94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33">
                <a:extLst>
                  <a:ext uri="{FF2B5EF4-FFF2-40B4-BE49-F238E27FC236}">
                    <a16:creationId xmlns:a16="http://schemas.microsoft.com/office/drawing/2014/main" id="{F5BD76E6-7E67-C68C-C9B0-46C938C9DF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3" y="94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34">
                <a:extLst>
                  <a:ext uri="{FF2B5EF4-FFF2-40B4-BE49-F238E27FC236}">
                    <a16:creationId xmlns:a16="http://schemas.microsoft.com/office/drawing/2014/main" id="{7B14416B-B739-07D1-77C9-ABBE5F25DC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2" y="766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6" name="Group 39">
              <a:extLst>
                <a:ext uri="{FF2B5EF4-FFF2-40B4-BE49-F238E27FC236}">
                  <a16:creationId xmlns:a16="http://schemas.microsoft.com/office/drawing/2014/main" id="{3BFE609C-4F6A-7413-F092-3365CEFEF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7" y="2383"/>
              <a:ext cx="174" cy="192"/>
              <a:chOff x="4577" y="2383"/>
              <a:chExt cx="174" cy="192"/>
            </a:xfrm>
          </p:grpSpPr>
          <p:sp>
            <p:nvSpPr>
              <p:cNvPr id="31" name="Oval 36">
                <a:extLst>
                  <a:ext uri="{FF2B5EF4-FFF2-40B4-BE49-F238E27FC236}">
                    <a16:creationId xmlns:a16="http://schemas.microsoft.com/office/drawing/2014/main" id="{44DE7EDB-5A66-C822-73C9-D2887046A2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" y="238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Oval 37">
                <a:extLst>
                  <a:ext uri="{FF2B5EF4-FFF2-40B4-BE49-F238E27FC236}">
                    <a16:creationId xmlns:a16="http://schemas.microsoft.com/office/drawing/2014/main" id="{8310CF53-45C6-75E0-3FE3-62DBE1DBF2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" y="238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38">
                <a:extLst>
                  <a:ext uri="{FF2B5EF4-FFF2-40B4-BE49-F238E27FC236}">
                    <a16:creationId xmlns:a16="http://schemas.microsoft.com/office/drawing/2014/main" id="{2DEFF84D-4753-BC04-2C32-C68AE810C3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2383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7" name="Group 43">
              <a:extLst>
                <a:ext uri="{FF2B5EF4-FFF2-40B4-BE49-F238E27FC236}">
                  <a16:creationId xmlns:a16="http://schemas.microsoft.com/office/drawing/2014/main" id="{63A44E13-CA83-A172-A98A-7EF89AD31A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68" y="2371"/>
              <a:ext cx="216" cy="192"/>
              <a:chOff x="6468" y="2371"/>
              <a:chExt cx="216" cy="192"/>
            </a:xfrm>
          </p:grpSpPr>
          <p:sp>
            <p:nvSpPr>
              <p:cNvPr id="28" name="Oval 40">
                <a:extLst>
                  <a:ext uri="{FF2B5EF4-FFF2-40B4-BE49-F238E27FC236}">
                    <a16:creationId xmlns:a16="http://schemas.microsoft.com/office/drawing/2014/main" id="{3476289B-4791-A457-16D3-43D189F7DE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8" y="238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41">
                <a:extLst>
                  <a:ext uri="{FF2B5EF4-FFF2-40B4-BE49-F238E27FC236}">
                    <a16:creationId xmlns:a16="http://schemas.microsoft.com/office/drawing/2014/main" id="{6D284DC8-1826-6B7A-968D-3398EC5C9E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8" y="238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42">
                <a:extLst>
                  <a:ext uri="{FF2B5EF4-FFF2-40B4-BE49-F238E27FC236}">
                    <a16:creationId xmlns:a16="http://schemas.microsoft.com/office/drawing/2014/main" id="{71A8B383-4568-B16E-3BAF-188788E1D1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8" y="2371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51C9202-272A-4F17-8FF8-10733825E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65229"/>
              </p:ext>
            </p:extLst>
          </p:nvPr>
        </p:nvGraphicFramePr>
        <p:xfrm>
          <a:off x="2032000" y="21590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914400" imgH="233280" progId="Equation.DSMT4">
                  <p:embed/>
                </p:oleObj>
              </mc:Choice>
              <mc:Fallback>
                <p:oleObj name="Equation" r:id="rId8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2000" y="21590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6F8E0E34-C2B0-40C8-93E1-0DDBE3A5C1F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0"/>
          <a:srcRect l="20710" t="34405" r="21287" b="34493"/>
          <a:stretch/>
        </p:blipFill>
        <p:spPr>
          <a:xfrm>
            <a:off x="9006478" y="6309792"/>
            <a:ext cx="1632611" cy="49244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336329"/>
              </p:ext>
            </p:extLst>
          </p:nvPr>
        </p:nvGraphicFramePr>
        <p:xfrm>
          <a:off x="4730750" y="4516686"/>
          <a:ext cx="5857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30750" y="4516686"/>
                        <a:ext cx="58578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60906"/>
              </p:ext>
            </p:extLst>
          </p:nvPr>
        </p:nvGraphicFramePr>
        <p:xfrm>
          <a:off x="2475861" y="5392685"/>
          <a:ext cx="5857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585720" imgH="501480" progId="Equation.DSMT4">
                  <p:embed/>
                </p:oleObj>
              </mc:Choice>
              <mc:Fallback>
                <p:oleObj name="Equation" r:id="rId13" imgW="585720" imgH="50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5861" y="5392685"/>
                        <a:ext cx="58578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9912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67" fill="hold" display="0">
                  <p:stCondLst>
                    <p:cond delay="indefinite"/>
                  </p:stCondLst>
                </p:cTn>
                <p:tgtEl>
                  <p:spTgt spid="50"/>
                </p:tgtEl>
              </p:cMediaNode>
            </p:video>
          </p:childTnLst>
        </p:cTn>
      </p:par>
    </p:tnLst>
    <p:bldLst>
      <p:bldP spid="1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03E79E-088B-47EE-8A16-3EFE780BBEAC}"/>
                  </a:ext>
                </a:extLst>
              </p:cNvPr>
              <p:cNvSpPr txBox="1"/>
              <p:nvPr/>
            </p:nvSpPr>
            <p:spPr>
              <a:xfrm>
                <a:off x="127353" y="2013466"/>
                <a:ext cx="11769432" cy="55141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: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ea typeface="Calibri" panose="020F0502020204030204" pitchFamily="34" charset="0"/>
                  </a:rPr>
                  <a:t>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D</m:t>
                        </m:r>
                      </m:e>
                    </m:acc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CD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i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AD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i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D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AD</m:t>
                        </m:r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C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IA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IC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AD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CD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m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IAD</m:t>
                    </m:r>
                    <m:r>
                      <m:rPr>
                        <m:nor/>
                      </m:rPr>
                      <a:rPr lang="en-US" sz="2800" smtClean="0">
                        <a:solidFill>
                          <a:schemeClr val="bg1"/>
                        </a:solidFill>
                        <a:effectLst/>
                        <a:latin typeface="Yu Gothic" panose="020B0400000000000000" pitchFamily="34" charset="-128"/>
                        <a:ea typeface="Yu Gothic" panose="020B0400000000000000" pitchFamily="34" charset="-128"/>
                        <a:cs typeface="Times New Roman" panose="02020603050405020304" pitchFamily="18" charset="0"/>
                      </a:rPr>
                      <m:t>∽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IC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.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A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den>
                    </m:f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D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D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pc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F03E79E-088B-47EE-8A16-3EFE780BB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53" y="2013466"/>
                <a:ext cx="11769432" cy="5514138"/>
              </a:xfrm>
              <a:prstGeom prst="rect">
                <a:avLst/>
              </a:prstGeom>
              <a:blipFill rotWithShape="1">
                <a:blip r:embed="rId4"/>
                <a:stretch>
                  <a:fillRect l="-1088" t="-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1780FD1-B784-49BE-8308-553A53F54992}"/>
              </a:ext>
            </a:extLst>
          </p:cNvPr>
          <p:cNvSpPr txBox="1"/>
          <p:nvPr/>
        </p:nvSpPr>
        <p:spPr>
          <a:xfrm>
            <a:off x="206002" y="-22830"/>
            <a:ext cx="11985998" cy="609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inh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FC3684F-2404-4366-89A4-2BE1780C93C2}"/>
                  </a:ext>
                </a:extLst>
              </p:cNvPr>
              <p:cNvSpPr txBox="1"/>
              <p:nvPr/>
            </p:nvSpPr>
            <p:spPr>
              <a:xfrm>
                <a:off x="211283" y="551400"/>
                <a:ext cx="11744239" cy="1528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4 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GK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/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79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ội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i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: 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AD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CD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</a:t>
                </a:r>
              </a:p>
              <a:p>
                <a:pPr algn="just"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    b) </a:t>
                </a:r>
                <a14:m>
                  <m:oMath xmlns:m="http://schemas.openxmlformats.org/officeDocument/2006/math">
                    <m:r>
                      <a:rPr lang="en-US" sz="2800" dirty="0">
                        <a:solidFill>
                          <a:schemeClr val="bg1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C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FC3684F-2404-4366-89A4-2BE1780C9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83" y="551400"/>
                <a:ext cx="11744239" cy="1528688"/>
              </a:xfrm>
              <a:prstGeom prst="rect">
                <a:avLst/>
              </a:prstGeom>
              <a:blipFill rotWithShape="1">
                <a:blip r:embed="rId5"/>
                <a:stretch>
                  <a:fillRect l="-1090" t="-3984" r="-1038" b="-10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">
            <a:extLst>
              <a:ext uri="{FF2B5EF4-FFF2-40B4-BE49-F238E27FC236}">
                <a16:creationId xmlns:a16="http://schemas.microsoft.com/office/drawing/2014/main" id="{9B68B7B4-7CA4-CCC7-76AB-9E764198CA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77604" y="1767345"/>
            <a:ext cx="4919662" cy="3135312"/>
            <a:chOff x="4015" y="669"/>
            <a:chExt cx="3099" cy="1975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DCCAA66E-B462-A250-9AE1-D6ABD454873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15" y="669"/>
              <a:ext cx="3099" cy="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6">
              <a:extLst>
                <a:ext uri="{FF2B5EF4-FFF2-40B4-BE49-F238E27FC236}">
                  <a16:creationId xmlns:a16="http://schemas.microsoft.com/office/drawing/2014/main" id="{79C72908-9E79-B7E4-B6C0-DD962F33E7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8" y="929"/>
              <a:ext cx="1655" cy="1654"/>
            </a:xfrm>
            <a:prstGeom prst="ellipse">
              <a:avLst/>
            </a:prstGeom>
            <a:noFill/>
            <a:ln w="28575" cap="flat">
              <a:solidFill>
                <a:srgbClr val="FBFF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A51A878D-97F7-2791-0FE9-D0676B6568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2231"/>
              <a:ext cx="2707" cy="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5790C892-6CD5-5662-DB68-1BED28551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95" y="929"/>
              <a:ext cx="2049" cy="1307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E5576126-207C-B838-D335-D03A762F8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67" y="1424"/>
              <a:ext cx="83" cy="80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29BDD58F-C9F8-DB14-7030-1BB7FB508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4" y="929"/>
              <a:ext cx="658" cy="130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81BC86DD-51AB-3BA8-7993-53FDE8AF74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0" y="1270"/>
              <a:ext cx="163" cy="192"/>
              <a:chOff x="5330" y="1270"/>
              <a:chExt cx="163" cy="192"/>
            </a:xfrm>
          </p:grpSpPr>
          <p:sp>
            <p:nvSpPr>
              <p:cNvPr id="33" name="Oval 11">
                <a:extLst>
                  <a:ext uri="{FF2B5EF4-FFF2-40B4-BE49-F238E27FC236}">
                    <a16:creationId xmlns:a16="http://schemas.microsoft.com/office/drawing/2014/main" id="{74F82F67-B7CF-4D7D-BAF3-2FFCE46C27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3" y="1400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Oval 12">
                <a:extLst>
                  <a:ext uri="{FF2B5EF4-FFF2-40B4-BE49-F238E27FC236}">
                    <a16:creationId xmlns:a16="http://schemas.microsoft.com/office/drawing/2014/main" id="{B0BB21BF-EA58-AED5-93E3-B14D17909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3" y="140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13">
                <a:extLst>
                  <a:ext uri="{FF2B5EF4-FFF2-40B4-BE49-F238E27FC236}">
                    <a16:creationId xmlns:a16="http://schemas.microsoft.com/office/drawing/2014/main" id="{FFCC7789-DEE6-AB06-F8C0-7B83332226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0" y="1270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E140885E-89BE-6FEC-7F61-7217CC6095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3" y="2209"/>
              <a:ext cx="156" cy="237"/>
              <a:chOff x="5433" y="2209"/>
              <a:chExt cx="156" cy="237"/>
            </a:xfrm>
          </p:grpSpPr>
          <p:sp>
            <p:nvSpPr>
              <p:cNvPr id="30" name="Oval 15">
                <a:extLst>
                  <a:ext uri="{FF2B5EF4-FFF2-40B4-BE49-F238E27FC236}">
                    <a16:creationId xmlns:a16="http://schemas.microsoft.com/office/drawing/2014/main" id="{41464C4F-7819-91F4-C92C-65854D4EB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6" y="2209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Oval 16">
                <a:extLst>
                  <a:ext uri="{FF2B5EF4-FFF2-40B4-BE49-F238E27FC236}">
                    <a16:creationId xmlns:a16="http://schemas.microsoft.com/office/drawing/2014/main" id="{3CE39BAF-5C17-2420-80BF-EB8D2963F2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6" y="2209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17">
                <a:extLst>
                  <a:ext uri="{FF2B5EF4-FFF2-40B4-BE49-F238E27FC236}">
                    <a16:creationId xmlns:a16="http://schemas.microsoft.com/office/drawing/2014/main" id="{A7A190CA-FECA-DED6-EF76-6F2F3B890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3" y="2254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2">
              <a:extLst>
                <a:ext uri="{FF2B5EF4-FFF2-40B4-BE49-F238E27FC236}">
                  <a16:creationId xmlns:a16="http://schemas.microsoft.com/office/drawing/2014/main" id="{B2C37EF0-16C4-33CA-B3E2-998AE1168D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5" y="2183"/>
              <a:ext cx="144" cy="192"/>
              <a:chOff x="4075" y="2183"/>
              <a:chExt cx="144" cy="192"/>
            </a:xfrm>
          </p:grpSpPr>
          <p:sp>
            <p:nvSpPr>
              <p:cNvPr id="27" name="Oval 19">
                <a:extLst>
                  <a:ext uri="{FF2B5EF4-FFF2-40B4-BE49-F238E27FC236}">
                    <a16:creationId xmlns:a16="http://schemas.microsoft.com/office/drawing/2014/main" id="{C91DD59B-90EE-8E3D-F256-0ED40E2108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221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20">
                <a:extLst>
                  <a:ext uri="{FF2B5EF4-FFF2-40B4-BE49-F238E27FC236}">
                    <a16:creationId xmlns:a16="http://schemas.microsoft.com/office/drawing/2014/main" id="{D5C168C1-17BA-A94B-50EC-410192ED24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1" y="221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21">
                <a:extLst>
                  <a:ext uri="{FF2B5EF4-FFF2-40B4-BE49-F238E27FC236}">
                    <a16:creationId xmlns:a16="http://schemas.microsoft.com/office/drawing/2014/main" id="{D3059F04-0693-5D99-D94B-D9038FCD4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5" y="2183"/>
                <a:ext cx="115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I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" name="Group 26">
              <a:extLst>
                <a:ext uri="{FF2B5EF4-FFF2-40B4-BE49-F238E27FC236}">
                  <a16:creationId xmlns:a16="http://schemas.microsoft.com/office/drawing/2014/main" id="{426B4C70-4C0E-B106-303E-9DF12BF1F3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78" y="2207"/>
              <a:ext cx="212" cy="197"/>
              <a:chOff x="6878" y="2207"/>
              <a:chExt cx="212" cy="197"/>
            </a:xfrm>
          </p:grpSpPr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AB67582A-411E-4D2F-B72B-54122D6BE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8" y="2207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2120C9F7-FE9C-19A0-4E8C-133A5487D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8" y="220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45F7177-D3FD-FA23-5DE1-845DEEF0C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4" y="2212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22570CD3-1F54-E15C-3F16-75F6EAB8C9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02" y="729"/>
              <a:ext cx="156" cy="224"/>
              <a:chOff x="6202" y="729"/>
              <a:chExt cx="156" cy="224"/>
            </a:xfrm>
          </p:grpSpPr>
          <p:sp>
            <p:nvSpPr>
              <p:cNvPr id="21" name="Oval 27">
                <a:extLst>
                  <a:ext uri="{FF2B5EF4-FFF2-40B4-BE49-F238E27FC236}">
                    <a16:creationId xmlns:a16="http://schemas.microsoft.com/office/drawing/2014/main" id="{F3072047-5238-3378-6E05-3959CA10B2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0" y="905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28">
                <a:extLst>
                  <a:ext uri="{FF2B5EF4-FFF2-40B4-BE49-F238E27FC236}">
                    <a16:creationId xmlns:a16="http://schemas.microsoft.com/office/drawing/2014/main" id="{2DD714B4-6212-5CCE-8CB6-81BDA3C06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0" y="905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Rectangle 29">
                <a:extLst>
                  <a:ext uri="{FF2B5EF4-FFF2-40B4-BE49-F238E27FC236}">
                    <a16:creationId xmlns:a16="http://schemas.microsoft.com/office/drawing/2014/main" id="{0E2F6093-CB9F-0692-77F0-4E515E83C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2" y="72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36" name="Picture 3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AE5ACF-D3C8-45DA-A44B-813DC240370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68764" y="4939657"/>
            <a:ext cx="1883796" cy="1883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20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id="{F8A3F9A5-DEF9-4A18-BCA4-A0F955E1D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9D5D15-B5AB-464D-991D-06482DE5E5F9}"/>
              </a:ext>
            </a:extLst>
          </p:cNvPr>
          <p:cNvSpPr txBox="1"/>
          <p:nvPr/>
        </p:nvSpPr>
        <p:spPr>
          <a:xfrm>
            <a:off x="206002" y="293703"/>
            <a:ext cx="11282449" cy="609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minh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D9FBE97-F2D0-4BB5-AAD1-1F25FDC68C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4792" y="4766620"/>
            <a:ext cx="1955323" cy="195532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270AF07-3422-4189-9312-B4EB87B9602A}"/>
              </a:ext>
            </a:extLst>
          </p:cNvPr>
          <p:cNvSpPr txBox="1"/>
          <p:nvPr/>
        </p:nvSpPr>
        <p:spPr>
          <a:xfrm>
            <a:off x="6998676" y="2616971"/>
            <a:ext cx="479710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SGK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9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800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AAEB9A7-4562-44C8-8BC1-34022E9B6060}"/>
              </a:ext>
            </a:extLst>
          </p:cNvPr>
          <p:cNvCxnSpPr/>
          <p:nvPr/>
        </p:nvCxnSpPr>
        <p:spPr>
          <a:xfrm>
            <a:off x="1341783" y="3299791"/>
            <a:ext cx="5227982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1D0A700-9F03-4C28-B5D1-4EA3F9844EC3}"/>
              </a:ext>
            </a:extLst>
          </p:cNvPr>
          <p:cNvCxnSpPr>
            <a:cxnSpLocks/>
          </p:cNvCxnSpPr>
          <p:nvPr/>
        </p:nvCxnSpPr>
        <p:spPr>
          <a:xfrm flipV="1">
            <a:off x="2600739" y="3948945"/>
            <a:ext cx="2703443" cy="2319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8013E0D3-0141-4424-BC50-009D0F7FB823}"/>
              </a:ext>
            </a:extLst>
          </p:cNvPr>
          <p:cNvCxnSpPr>
            <a:cxnSpLocks/>
          </p:cNvCxnSpPr>
          <p:nvPr/>
        </p:nvCxnSpPr>
        <p:spPr>
          <a:xfrm flipV="1">
            <a:off x="2613991" y="3966267"/>
            <a:ext cx="0" cy="119458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5E6A7B0-FA4F-4F9F-BB83-AC894844F22E}"/>
              </a:ext>
            </a:extLst>
          </p:cNvPr>
          <p:cNvCxnSpPr>
            <a:cxnSpLocks/>
          </p:cNvCxnSpPr>
          <p:nvPr/>
        </p:nvCxnSpPr>
        <p:spPr>
          <a:xfrm flipV="1">
            <a:off x="5304182" y="3948945"/>
            <a:ext cx="0" cy="119458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244C0DEF-7B36-4B5D-A3E7-F68CBAC109D7}"/>
              </a:ext>
            </a:extLst>
          </p:cNvPr>
          <p:cNvCxnSpPr>
            <a:cxnSpLocks/>
          </p:cNvCxnSpPr>
          <p:nvPr/>
        </p:nvCxnSpPr>
        <p:spPr>
          <a:xfrm flipH="1" flipV="1">
            <a:off x="1341784" y="3299792"/>
            <a:ext cx="1258954" cy="66074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F2D72AC-CDF5-41D3-8BC7-32F23DA44A75}"/>
              </a:ext>
            </a:extLst>
          </p:cNvPr>
          <p:cNvGrpSpPr/>
          <p:nvPr/>
        </p:nvGrpSpPr>
        <p:grpSpPr>
          <a:xfrm>
            <a:off x="1350574" y="3273415"/>
            <a:ext cx="5247862" cy="2580547"/>
            <a:chOff x="1341782" y="3299791"/>
            <a:chExt cx="5247862" cy="258054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3EC7D161-269A-4897-916D-744B4A40F2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41783" y="5873712"/>
              <a:ext cx="5221356" cy="6626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305D534B-D533-401D-92FF-C6F115B52388}"/>
                </a:ext>
              </a:extLst>
            </p:cNvPr>
            <p:cNvCxnSpPr>
              <a:cxnSpLocks/>
            </p:cNvCxnSpPr>
            <p:nvPr/>
          </p:nvCxnSpPr>
          <p:spPr>
            <a:xfrm>
              <a:off x="1341783" y="3299791"/>
              <a:ext cx="0" cy="2573921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3EDE982-D24F-45DC-AC16-8F69437F2596}"/>
                </a:ext>
              </a:extLst>
            </p:cNvPr>
            <p:cNvCxnSpPr>
              <a:cxnSpLocks/>
            </p:cNvCxnSpPr>
            <p:nvPr/>
          </p:nvCxnSpPr>
          <p:spPr>
            <a:xfrm>
              <a:off x="6583018" y="3306417"/>
              <a:ext cx="0" cy="2573921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E214E543-908D-4DB6-AE0E-90E9EC344782}"/>
                </a:ext>
              </a:extLst>
            </p:cNvPr>
            <p:cNvCxnSpPr>
              <a:cxnSpLocks/>
            </p:cNvCxnSpPr>
            <p:nvPr/>
          </p:nvCxnSpPr>
          <p:spPr>
            <a:xfrm>
              <a:off x="2620619" y="5143532"/>
              <a:ext cx="2703442" cy="1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DC4FE2CC-7CB8-433B-9A9D-9F4876DB7B9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322409" y="5160855"/>
              <a:ext cx="1258954" cy="66074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B085A097-B210-4B4D-BAAB-739D4EBD43F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341782" y="5143532"/>
              <a:ext cx="1272209" cy="712858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122FB44-17A1-4DC2-A59B-F7C34004D0D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90929" y="3299791"/>
              <a:ext cx="1298715" cy="681007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0A3A494-F288-44C2-99C3-95ECAA7DE38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959088" y="3314410"/>
              <a:ext cx="13252" cy="64613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F4EF47EE-0319-402E-95D2-DFB7D1FA10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52460" y="5160855"/>
              <a:ext cx="0" cy="695535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1B71819A-E0D7-482A-A11B-4DD35BA63714}"/>
                </a:ext>
              </a:extLst>
            </p:cNvPr>
            <p:cNvSpPr txBox="1"/>
            <p:nvPr/>
          </p:nvSpPr>
          <p:spPr>
            <a:xfrm>
              <a:off x="2701373" y="3422468"/>
              <a:ext cx="98232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2</a:t>
              </a:r>
              <a:endParaRPr lang="en-US" sz="280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FFC5B74E-4F56-4A3D-AD6F-412D4CAB3578}"/>
                </a:ext>
              </a:extLst>
            </p:cNvPr>
            <p:cNvSpPr txBox="1"/>
            <p:nvPr/>
          </p:nvSpPr>
          <p:spPr>
            <a:xfrm>
              <a:off x="4374754" y="3366600"/>
              <a:ext cx="98232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3</a:t>
              </a:r>
              <a:endParaRPr lang="en-US" sz="280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FF6EAE6-EA17-4A0E-8504-35A1A7EEF6AB}"/>
                </a:ext>
              </a:extLst>
            </p:cNvPr>
            <p:cNvSpPr txBox="1"/>
            <p:nvPr/>
          </p:nvSpPr>
          <p:spPr>
            <a:xfrm>
              <a:off x="2563464" y="4269776"/>
              <a:ext cx="304551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Ý kiến thống nhất</a:t>
              </a:r>
              <a:endParaRPr lang="en-US" sz="280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9D4A054-60D7-4DE2-A0C3-BF6EFA7C47AE}"/>
                </a:ext>
              </a:extLst>
            </p:cNvPr>
            <p:cNvSpPr txBox="1"/>
            <p:nvPr/>
          </p:nvSpPr>
          <p:spPr>
            <a:xfrm>
              <a:off x="1519856" y="4183434"/>
              <a:ext cx="98232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1</a:t>
              </a:r>
              <a:endParaRPr lang="en-US" sz="280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0555F6C3-ACE4-4D51-812A-A560010A7BA2}"/>
                </a:ext>
              </a:extLst>
            </p:cNvPr>
            <p:cNvSpPr txBox="1"/>
            <p:nvPr/>
          </p:nvSpPr>
          <p:spPr>
            <a:xfrm>
              <a:off x="5457406" y="4270520"/>
              <a:ext cx="98232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4</a:t>
              </a:r>
              <a:endParaRPr lang="en-US" sz="280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A90205AA-B211-4C55-9696-CD14BBDDFF24}"/>
                </a:ext>
              </a:extLst>
            </p:cNvPr>
            <p:cNvSpPr txBox="1"/>
            <p:nvPr/>
          </p:nvSpPr>
          <p:spPr>
            <a:xfrm>
              <a:off x="2582512" y="5231087"/>
              <a:ext cx="98232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6</a:t>
              </a:r>
              <a:endParaRPr lang="en-US" sz="28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7C72D4E4-ACAF-423E-98BF-4B08BE16057A}"/>
                </a:ext>
              </a:extLst>
            </p:cNvPr>
            <p:cNvSpPr txBox="1"/>
            <p:nvPr/>
          </p:nvSpPr>
          <p:spPr>
            <a:xfrm>
              <a:off x="4435334" y="5202658"/>
              <a:ext cx="98232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 5</a:t>
              </a:r>
              <a:endParaRPr lang="en-US" sz="2800"/>
            </a:p>
          </p:txBody>
        </p:sp>
      </p:grpSp>
      <p:pic>
        <p:nvPicPr>
          <p:cNvPr id="53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28353272-0233-42BB-AE2D-D670CE85CE2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7681209" y="6084291"/>
            <a:ext cx="1632611" cy="4924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FC3684F-2404-4366-89A4-2BE1780C93C2}"/>
                  </a:ext>
                </a:extLst>
              </p:cNvPr>
              <p:cNvSpPr txBox="1"/>
              <p:nvPr/>
            </p:nvSpPr>
            <p:spPr>
              <a:xfrm>
                <a:off x="206002" y="906241"/>
                <a:ext cx="11399844" cy="16620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5: SGK.Tr79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ND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NC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: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BFC3684F-2404-4366-89A4-2BE1780C9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002" y="906241"/>
                <a:ext cx="11399844" cy="1662058"/>
              </a:xfrm>
              <a:prstGeom prst="rect">
                <a:avLst/>
              </a:prstGeom>
              <a:blipFill rotWithShape="1">
                <a:blip r:embed="rId6"/>
                <a:stretch>
                  <a:fillRect l="-1123" t="-1103" r="-1070" b="-6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497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5" fill="hold" display="0">
                  <p:stCondLst>
                    <p:cond delay="indefinite"/>
                  </p:stCondLst>
                </p:cTn>
                <p:tgtEl>
                  <p:spTgt spid="53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03E79E-088B-47EE-8A16-3EFE780BBEAC}"/>
                  </a:ext>
                </a:extLst>
              </p:cNvPr>
              <p:cNvSpPr txBox="1"/>
              <p:nvPr/>
            </p:nvSpPr>
            <p:spPr>
              <a:xfrm>
                <a:off x="265881" y="2126942"/>
                <a:ext cx="11769432" cy="51740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MND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D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D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)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N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N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2).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pc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F03E79E-088B-47EE-8A16-3EFE780BB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881" y="2126942"/>
                <a:ext cx="11769432" cy="5174045"/>
              </a:xfrm>
              <a:prstGeom prst="rect">
                <a:avLst/>
              </a:prstGeom>
              <a:blipFill>
                <a:blip r:embed="rId2"/>
                <a:stretch>
                  <a:fillRect l="-1088" t="-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1780FD1-B784-49BE-8308-553A53F54992}"/>
              </a:ext>
            </a:extLst>
          </p:cNvPr>
          <p:cNvSpPr txBox="1"/>
          <p:nvPr/>
        </p:nvSpPr>
        <p:spPr>
          <a:xfrm>
            <a:off x="206002" y="293703"/>
            <a:ext cx="11282449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 2: Vận dụng tính chất của tứ giác nội tiếp chứng minh các yếu tố hình học</a:t>
            </a:r>
            <a:endParaRPr lang="en-US" sz="280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C3684F-2404-4366-89A4-2BE1780C93C2}"/>
              </a:ext>
            </a:extLst>
          </p:cNvPr>
          <p:cNvSpPr txBox="1"/>
          <p:nvPr/>
        </p:nvSpPr>
        <p:spPr>
          <a:xfrm>
            <a:off x="206002" y="1304402"/>
            <a:ext cx="6168188" cy="609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 u="sng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b="1" u="sng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b="1" u="sng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2800" b="1" u="sng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79</a:t>
            </a:r>
            <a:endParaRPr lang="en-US" sz="28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id="{23A76016-4824-D646-5952-39C0E9E86B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00225" y="952500"/>
            <a:ext cx="4688226" cy="2893943"/>
            <a:chOff x="4306" y="858"/>
            <a:chExt cx="2396" cy="1479"/>
          </a:xfrm>
        </p:grpSpPr>
        <p:sp>
          <p:nvSpPr>
            <p:cNvPr id="5" name="AutoShape 3">
              <a:extLst>
                <a:ext uri="{FF2B5EF4-FFF2-40B4-BE49-F238E27FC236}">
                  <a16:creationId xmlns:a16="http://schemas.microsoft.com/office/drawing/2014/main" id="{3E51E2CC-3DB6-ABCC-0232-E836243F54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06" y="858"/>
              <a:ext cx="2396" cy="1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9A29DECC-C9A4-EF13-A4C1-8D83E1D86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04" y="1093"/>
              <a:ext cx="342" cy="103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7">
              <a:extLst>
                <a:ext uri="{FF2B5EF4-FFF2-40B4-BE49-F238E27FC236}">
                  <a16:creationId xmlns:a16="http://schemas.microsoft.com/office/drawing/2014/main" id="{C0A03E87-B935-BC2D-14F0-5F919C3026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4" y="2127"/>
              <a:ext cx="1982" cy="0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18EDADD3-5C95-2DDA-F031-6921E41E3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6" y="1093"/>
              <a:ext cx="775" cy="1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0210BD6E-5A73-9F75-C6B2-4D5F8E236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21" y="1105"/>
              <a:ext cx="865" cy="1022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FF9FA2D3-47AC-4883-E45A-BAF5344F6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36" y="1395"/>
              <a:ext cx="1231" cy="33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14">
              <a:extLst>
                <a:ext uri="{FF2B5EF4-FFF2-40B4-BE49-F238E27FC236}">
                  <a16:creationId xmlns:a16="http://schemas.microsoft.com/office/drawing/2014/main" id="{6760AB23-4E3A-7F5E-A881-3B037829D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02" y="918"/>
              <a:ext cx="168" cy="199"/>
              <a:chOff x="4702" y="918"/>
              <a:chExt cx="168" cy="199"/>
            </a:xfrm>
          </p:grpSpPr>
          <p:sp>
            <p:nvSpPr>
              <p:cNvPr id="37" name="Oval 11">
                <a:extLst>
                  <a:ext uri="{FF2B5EF4-FFF2-40B4-BE49-F238E27FC236}">
                    <a16:creationId xmlns:a16="http://schemas.microsoft.com/office/drawing/2014/main" id="{104DDA78-E444-ED60-0F2A-B00C54D26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2" y="1068"/>
                <a:ext cx="48" cy="4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Oval 12">
                <a:extLst>
                  <a:ext uri="{FF2B5EF4-FFF2-40B4-BE49-F238E27FC236}">
                    <a16:creationId xmlns:a16="http://schemas.microsoft.com/office/drawing/2014/main" id="{750EE7CF-09AF-81E6-1679-23144B694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2" y="1068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13">
                <a:extLst>
                  <a:ext uri="{FF2B5EF4-FFF2-40B4-BE49-F238E27FC236}">
                    <a16:creationId xmlns:a16="http://schemas.microsoft.com/office/drawing/2014/main" id="{6EEACB94-D93B-2475-C9D5-F48D95907F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2" y="91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8DCE823B-89D9-7314-041D-051A2BFFDA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66" y="2103"/>
              <a:ext cx="162" cy="198"/>
              <a:chOff x="4366" y="2103"/>
              <a:chExt cx="162" cy="198"/>
            </a:xfrm>
          </p:grpSpPr>
          <p:sp>
            <p:nvSpPr>
              <p:cNvPr id="34" name="Oval 15">
                <a:extLst>
                  <a:ext uri="{FF2B5EF4-FFF2-40B4-BE49-F238E27FC236}">
                    <a16:creationId xmlns:a16="http://schemas.microsoft.com/office/drawing/2014/main" id="{FBE4255C-4C01-31A6-91AE-6A407E526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0" y="21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Oval 16">
                <a:extLst>
                  <a:ext uri="{FF2B5EF4-FFF2-40B4-BE49-F238E27FC236}">
                    <a16:creationId xmlns:a16="http://schemas.microsoft.com/office/drawing/2014/main" id="{F77894F9-0F9C-BEAD-46C0-721A74B95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0" y="21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17">
                <a:extLst>
                  <a:ext uri="{FF2B5EF4-FFF2-40B4-BE49-F238E27FC236}">
                    <a16:creationId xmlns:a16="http://schemas.microsoft.com/office/drawing/2014/main" id="{C1DDCFDD-A645-8EA3-D308-A4504355C5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6" y="2109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8" name="Group 22">
              <a:extLst>
                <a:ext uri="{FF2B5EF4-FFF2-40B4-BE49-F238E27FC236}">
                  <a16:creationId xmlns:a16="http://schemas.microsoft.com/office/drawing/2014/main" id="{2A74666D-B587-DE3C-77FE-9E795E2DE9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62" y="2091"/>
              <a:ext cx="223" cy="192"/>
              <a:chOff x="6462" y="2091"/>
              <a:chExt cx="223" cy="192"/>
            </a:xfrm>
          </p:grpSpPr>
          <p:sp>
            <p:nvSpPr>
              <p:cNvPr id="31" name="Oval 19">
                <a:extLst>
                  <a:ext uri="{FF2B5EF4-FFF2-40B4-BE49-F238E27FC236}">
                    <a16:creationId xmlns:a16="http://schemas.microsoft.com/office/drawing/2014/main" id="{86EE44C1-414E-8B49-783D-8EE31A3051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2" y="210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Oval 20">
                <a:extLst>
                  <a:ext uri="{FF2B5EF4-FFF2-40B4-BE49-F238E27FC236}">
                    <a16:creationId xmlns:a16="http://schemas.microsoft.com/office/drawing/2014/main" id="{34C4E551-E7D7-A51B-5028-476B91DEB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62" y="210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21">
                <a:extLst>
                  <a:ext uri="{FF2B5EF4-FFF2-40B4-BE49-F238E27FC236}">
                    <a16:creationId xmlns:a16="http://schemas.microsoft.com/office/drawing/2014/main" id="{682B0239-241C-BDB9-22E2-8B8547172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2" y="2091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D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" name="Group 26">
              <a:extLst>
                <a:ext uri="{FF2B5EF4-FFF2-40B4-BE49-F238E27FC236}">
                  <a16:creationId xmlns:a16="http://schemas.microsoft.com/office/drawing/2014/main" id="{7A8C54B1-6CD3-23FF-81D8-032A052A1C4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97" y="918"/>
              <a:ext cx="168" cy="211"/>
              <a:chOff x="5597" y="918"/>
              <a:chExt cx="168" cy="211"/>
            </a:xfrm>
          </p:grpSpPr>
          <p:sp>
            <p:nvSpPr>
              <p:cNvPr id="28" name="Oval 23">
                <a:extLst>
                  <a:ext uri="{FF2B5EF4-FFF2-40B4-BE49-F238E27FC236}">
                    <a16:creationId xmlns:a16="http://schemas.microsoft.com/office/drawing/2014/main" id="{94DA77DC-0D7A-B52F-B0B3-06B17FDF1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7" y="1080"/>
                <a:ext cx="48" cy="49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24">
                <a:extLst>
                  <a:ext uri="{FF2B5EF4-FFF2-40B4-BE49-F238E27FC236}">
                    <a16:creationId xmlns:a16="http://schemas.microsoft.com/office/drawing/2014/main" id="{65143C46-36AE-CB3F-E363-28B5D07D2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7" y="1080"/>
                <a:ext cx="48" cy="49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25">
                <a:extLst>
                  <a:ext uri="{FF2B5EF4-FFF2-40B4-BE49-F238E27FC236}">
                    <a16:creationId xmlns:a16="http://schemas.microsoft.com/office/drawing/2014/main" id="{62F869A4-AC26-F714-CC9A-05B15D1C1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9" y="918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0" name="Group 30">
              <a:extLst>
                <a:ext uri="{FF2B5EF4-FFF2-40B4-BE49-F238E27FC236}">
                  <a16:creationId xmlns:a16="http://schemas.microsoft.com/office/drawing/2014/main" id="{0F4BFA5B-ACFC-3CCC-A6D4-BB66BA5708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75" y="1610"/>
              <a:ext cx="188" cy="192"/>
              <a:chOff x="4475" y="1610"/>
              <a:chExt cx="188" cy="192"/>
            </a:xfrm>
          </p:grpSpPr>
          <p:sp>
            <p:nvSpPr>
              <p:cNvPr id="25" name="Oval 27">
                <a:extLst>
                  <a:ext uri="{FF2B5EF4-FFF2-40B4-BE49-F238E27FC236}">
                    <a16:creationId xmlns:a16="http://schemas.microsoft.com/office/drawing/2014/main" id="{0D27C5A7-F70D-D072-BDD3-73AF47AFD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1706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28">
                <a:extLst>
                  <a:ext uri="{FF2B5EF4-FFF2-40B4-BE49-F238E27FC236}">
                    <a16:creationId xmlns:a16="http://schemas.microsoft.com/office/drawing/2014/main" id="{50CAE95B-FF12-80D3-9F31-3B95A97E4B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2" y="1706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29">
                <a:extLst>
                  <a:ext uri="{FF2B5EF4-FFF2-40B4-BE49-F238E27FC236}">
                    <a16:creationId xmlns:a16="http://schemas.microsoft.com/office/drawing/2014/main" id="{B55629EE-9829-4D6D-150C-ABDED32230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5" y="1610"/>
                <a:ext cx="188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M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1" name="Group 34">
              <a:extLst>
                <a:ext uri="{FF2B5EF4-FFF2-40B4-BE49-F238E27FC236}">
                  <a16:creationId xmlns:a16="http://schemas.microsoft.com/office/drawing/2014/main" id="{324BC286-1E82-158A-7DA7-1A881E7D81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3" y="1237"/>
              <a:ext cx="211" cy="192"/>
              <a:chOff x="5843" y="1237"/>
              <a:chExt cx="211" cy="192"/>
            </a:xfrm>
          </p:grpSpPr>
          <p:sp>
            <p:nvSpPr>
              <p:cNvPr id="22" name="Oval 31">
                <a:extLst>
                  <a:ext uri="{FF2B5EF4-FFF2-40B4-BE49-F238E27FC236}">
                    <a16:creationId xmlns:a16="http://schemas.microsoft.com/office/drawing/2014/main" id="{D3A07659-9F28-EBEF-18E8-B36D879C4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3" y="1371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32">
                <a:extLst>
                  <a:ext uri="{FF2B5EF4-FFF2-40B4-BE49-F238E27FC236}">
                    <a16:creationId xmlns:a16="http://schemas.microsoft.com/office/drawing/2014/main" id="{081E8595-A199-C459-DBFA-2E8FBEE19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43" y="1371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8254B171-BE32-C1EB-A24A-B5E38CBD3A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91" y="1237"/>
                <a:ext cx="16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40" name="Picture 3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103A0B2-F6FC-4933-B158-D5DE94E97E7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2411" y="4455402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87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 fontScale="90000"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VIII </a:t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4788" y="4944441"/>
            <a:ext cx="2209197" cy="147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0" y="60220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1378050" y="982139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ế</a:t>
            </a:r>
          </a:p>
        </p:txBody>
      </p:sp>
      <p:pic>
        <p:nvPicPr>
          <p:cNvPr id="37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A10FE8F-090B-47D4-915B-FECF2CFFF0C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10383507" y="6272834"/>
            <a:ext cx="1632611" cy="492443"/>
          </a:xfrm>
          <a:prstGeom prst="rect">
            <a:avLst/>
          </a:prstGeom>
        </p:spPr>
      </p:pic>
      <p:grpSp>
        <p:nvGrpSpPr>
          <p:cNvPr id="1070" name="Group 1069">
            <a:extLst>
              <a:ext uri="{FF2B5EF4-FFF2-40B4-BE49-F238E27FC236}">
                <a16:creationId xmlns:a16="http://schemas.microsoft.com/office/drawing/2014/main" id="{1FCB9053-E38A-8FBB-4EC0-DFCE0C8D6D71}"/>
              </a:ext>
            </a:extLst>
          </p:cNvPr>
          <p:cNvGrpSpPr/>
          <p:nvPr/>
        </p:nvGrpSpPr>
        <p:grpSpPr>
          <a:xfrm>
            <a:off x="607403" y="661751"/>
            <a:ext cx="11235462" cy="3803650"/>
            <a:chOff x="169139" y="195263"/>
            <a:chExt cx="11235462" cy="3803650"/>
          </a:xfrm>
        </p:grpSpPr>
        <p:cxnSp>
          <p:nvCxnSpPr>
            <p:cNvPr id="3" name="Straight Connector 2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37952358-6350-B399-46AC-7131915460A4}"/>
                </a:ext>
              </a:extLst>
            </p:cNvPr>
            <p:cNvCxnSpPr>
              <a:cxnSpLocks/>
            </p:cNvCxnSpPr>
            <p:nvPr/>
          </p:nvCxnSpPr>
          <p:spPr>
            <a:xfrm>
              <a:off x="169139" y="982139"/>
              <a:ext cx="5241235" cy="0"/>
            </a:xfrm>
            <a:prstGeom prst="line">
              <a:avLst/>
            </a:prstGeom>
            <a:ln w="38100">
              <a:solidFill>
                <a:srgbClr val="E6E6E6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047" name="AutoShape 29">
              <a:extLst>
                <a:ext uri="{FF2B5EF4-FFF2-40B4-BE49-F238E27FC236}">
                  <a16:creationId xmlns:a16="http://schemas.microsoft.com/office/drawing/2014/main" id="{397FDC21-4579-44EE-D2D6-AEBAB542A5D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305676" y="195263"/>
              <a:ext cx="4098925" cy="380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49" name="Group 34">
              <a:extLst>
                <a:ext uri="{FF2B5EF4-FFF2-40B4-BE49-F238E27FC236}">
                  <a16:creationId xmlns:a16="http://schemas.microsoft.com/office/drawing/2014/main" id="{8E25FE68-37AC-91B7-4048-9E26C471E5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31089" y="320676"/>
              <a:ext cx="3868738" cy="3552825"/>
              <a:chOff x="4501" y="202"/>
              <a:chExt cx="2437" cy="2238"/>
            </a:xfrm>
          </p:grpSpPr>
          <p:pic>
            <p:nvPicPr>
              <p:cNvPr id="1068" name="Picture 32">
                <a:extLst>
                  <a:ext uri="{FF2B5EF4-FFF2-40B4-BE49-F238E27FC236}">
                    <a16:creationId xmlns:a16="http://schemas.microsoft.com/office/drawing/2014/main" id="{F02DA98C-7E52-CCBD-E394-9285D2F992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3" y="202"/>
                <a:ext cx="2425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69" name="Picture 33">
                <a:extLst>
                  <a:ext uri="{FF2B5EF4-FFF2-40B4-BE49-F238E27FC236}">
                    <a16:creationId xmlns:a16="http://schemas.microsoft.com/office/drawing/2014/main" id="{1B2AFDD6-AE48-7E93-A2FA-7666D4DECF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01" y="202"/>
                <a:ext cx="2425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50" name="Line 35">
              <a:extLst>
                <a:ext uri="{FF2B5EF4-FFF2-40B4-BE49-F238E27FC236}">
                  <a16:creationId xmlns:a16="http://schemas.microsoft.com/office/drawing/2014/main" id="{E2465D23-FB6D-9536-338C-0D6C798A1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6564" y="652463"/>
              <a:ext cx="1249363" cy="95250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1" name="Line 36">
              <a:extLst>
                <a:ext uri="{FF2B5EF4-FFF2-40B4-BE49-F238E27FC236}">
                  <a16:creationId xmlns:a16="http://schemas.microsoft.com/office/drawing/2014/main" id="{F9D4065E-81BB-BBD5-4188-268851DE0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93114" y="747713"/>
              <a:ext cx="2182813" cy="496888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2" name="Line 37">
              <a:extLst>
                <a:ext uri="{FF2B5EF4-FFF2-40B4-BE49-F238E27FC236}">
                  <a16:creationId xmlns:a16="http://schemas.microsoft.com/office/drawing/2014/main" id="{69F5C80C-D3D0-E416-9150-1FFF06413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3114" y="652463"/>
              <a:ext cx="933450" cy="592138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53" name="Group 40">
              <a:extLst>
                <a:ext uri="{FF2B5EF4-FFF2-40B4-BE49-F238E27FC236}">
                  <a16:creationId xmlns:a16="http://schemas.microsoft.com/office/drawing/2014/main" id="{B8D489BD-A648-E301-B9B3-F2056E297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64603" y="976316"/>
              <a:ext cx="293688" cy="230188"/>
              <a:chOff x="5521" y="615"/>
              <a:chExt cx="185" cy="145"/>
            </a:xfrm>
          </p:grpSpPr>
          <p:sp>
            <p:nvSpPr>
              <p:cNvPr id="1066" name="Rectangle 38">
                <a:extLst>
                  <a:ext uri="{FF2B5EF4-FFF2-40B4-BE49-F238E27FC236}">
                    <a16:creationId xmlns:a16="http://schemas.microsoft.com/office/drawing/2014/main" id="{074576BB-F829-35D0-799C-8D23C76BF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1" y="618"/>
                <a:ext cx="149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VNtimes new roman" panose="020B7200000000000000" pitchFamily="34" charset="0"/>
                  </a:rPr>
                  <a:t>30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67" name="Rectangle 39">
                <a:extLst>
                  <a:ext uri="{FF2B5EF4-FFF2-40B4-BE49-F238E27FC236}">
                    <a16:creationId xmlns:a16="http://schemas.microsoft.com/office/drawing/2014/main" id="{3A9CCFD9-AF88-209D-6F34-060276E1F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9" y="615"/>
                <a:ext cx="8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Symbol" panose="05050102010706020507" pitchFamily="18" charset="2"/>
                  </a:rPr>
                  <a:t>°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54" name="Group 44">
              <a:extLst>
                <a:ext uri="{FF2B5EF4-FFF2-40B4-BE49-F238E27FC236}">
                  <a16:creationId xmlns:a16="http://schemas.microsoft.com/office/drawing/2014/main" id="{0D17AB52-F5B4-6994-F85C-39F16906C1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50352" y="404813"/>
              <a:ext cx="247650" cy="304800"/>
              <a:chOff x="5764" y="255"/>
              <a:chExt cx="156" cy="192"/>
            </a:xfrm>
          </p:grpSpPr>
          <p:sp>
            <p:nvSpPr>
              <p:cNvPr id="1063" name="Oval 41">
                <a:extLst>
                  <a:ext uri="{FF2B5EF4-FFF2-40B4-BE49-F238E27FC236}">
                    <a16:creationId xmlns:a16="http://schemas.microsoft.com/office/drawing/2014/main" id="{9AA254F6-46B0-5FE7-3417-3C9B568B8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1" y="38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Oval 42">
                <a:extLst>
                  <a:ext uri="{FF2B5EF4-FFF2-40B4-BE49-F238E27FC236}">
                    <a16:creationId xmlns:a16="http://schemas.microsoft.com/office/drawing/2014/main" id="{D043198E-9086-FC2F-AC1F-685B8542D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1" y="3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43">
                <a:extLst>
                  <a:ext uri="{FF2B5EF4-FFF2-40B4-BE49-F238E27FC236}">
                    <a16:creationId xmlns:a16="http://schemas.microsoft.com/office/drawing/2014/main" id="{F3A1F398-88D5-7CE8-CB28-87F7E0EFE7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255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55" name="Group 48">
              <a:extLst>
                <a:ext uri="{FF2B5EF4-FFF2-40B4-BE49-F238E27FC236}">
                  <a16:creationId xmlns:a16="http://schemas.microsoft.com/office/drawing/2014/main" id="{5544B648-9B33-2176-BE2F-1C9EB26FC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20339" y="709613"/>
              <a:ext cx="293688" cy="352425"/>
              <a:chOff x="6501" y="447"/>
              <a:chExt cx="185" cy="222"/>
            </a:xfrm>
          </p:grpSpPr>
          <p:sp>
            <p:nvSpPr>
              <p:cNvPr id="1060" name="Oval 45">
                <a:extLst>
                  <a:ext uri="{FF2B5EF4-FFF2-40B4-BE49-F238E27FC236}">
                    <a16:creationId xmlns:a16="http://schemas.microsoft.com/office/drawing/2014/main" id="{8ADDEF8A-C0EA-C790-0751-490CD616A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8" y="44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Oval 46">
                <a:extLst>
                  <a:ext uri="{FF2B5EF4-FFF2-40B4-BE49-F238E27FC236}">
                    <a16:creationId xmlns:a16="http://schemas.microsoft.com/office/drawing/2014/main" id="{D2F81710-9A99-2977-9F67-4DD745D68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8" y="44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47">
                <a:extLst>
                  <a:ext uri="{FF2B5EF4-FFF2-40B4-BE49-F238E27FC236}">
                    <a16:creationId xmlns:a16="http://schemas.microsoft.com/office/drawing/2014/main" id="{AA90A45F-873F-44FC-C181-91C274621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01" y="47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56" name="Group 52">
              <a:extLst>
                <a:ext uri="{FF2B5EF4-FFF2-40B4-BE49-F238E27FC236}">
                  <a16:creationId xmlns:a16="http://schemas.microsoft.com/office/drawing/2014/main" id="{EE1D0D29-695B-9CC3-839C-74815C1E0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55000" y="863601"/>
              <a:ext cx="247650" cy="419100"/>
              <a:chOff x="5263" y="544"/>
              <a:chExt cx="156" cy="264"/>
            </a:xfrm>
          </p:grpSpPr>
          <p:sp>
            <p:nvSpPr>
              <p:cNvPr id="1057" name="Oval 49">
                <a:extLst>
                  <a:ext uri="{FF2B5EF4-FFF2-40B4-BE49-F238E27FC236}">
                    <a16:creationId xmlns:a16="http://schemas.microsoft.com/office/drawing/2014/main" id="{E7E03D26-0950-D5F0-7CEC-606F3C166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76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Oval 50">
                <a:extLst>
                  <a:ext uri="{FF2B5EF4-FFF2-40B4-BE49-F238E27FC236}">
                    <a16:creationId xmlns:a16="http://schemas.microsoft.com/office/drawing/2014/main" id="{38ECA485-DA3A-91CD-0F6F-D242A4B43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76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51">
                <a:extLst>
                  <a:ext uri="{FF2B5EF4-FFF2-40B4-BE49-F238E27FC236}">
                    <a16:creationId xmlns:a16="http://schemas.microsoft.com/office/drawing/2014/main" id="{EE03DF7A-01F0-42F4-A6D2-EEA0D61FE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544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2D20A01-2DB9-4BF5-8803-FE7F6D87D22E}"/>
                  </a:ext>
                </a:extLst>
              </p:cNvPr>
              <p:cNvSpPr txBox="1"/>
              <p:nvPr/>
            </p:nvSpPr>
            <p:spPr>
              <a:xfrm>
                <a:off x="349135" y="1598678"/>
                <a:ext cx="7135770" cy="3730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 6. 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GK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/</a:t>
                </a: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79</a:t>
                </a:r>
                <a:r>
                  <a:rPr lang="en-US" sz="28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u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é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â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ấ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.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ì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è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C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C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uộ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),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ờ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ợ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y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r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ì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0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31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ị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a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iê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é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  <a:endParaRPr lang="en-US" sz="2800" b="1" u="sng" dirty="0">
                  <a:solidFill>
                    <a:srgbClr val="FFFF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2D20A01-2DB9-4BF5-8803-FE7F6D87D2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35" y="1598678"/>
                <a:ext cx="7135770" cy="3730317"/>
              </a:xfrm>
              <a:prstGeom prst="rect">
                <a:avLst/>
              </a:prstGeom>
              <a:blipFill rotWithShape="1">
                <a:blip r:embed="rId8"/>
                <a:stretch>
                  <a:fillRect l="-1708" t="-490" r="-1708" b="-2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81070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0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4788" y="4944441"/>
            <a:ext cx="2209197" cy="1474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0" y="60220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1378050" y="982139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thực t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241B622-9454-4ACE-8C8F-5837DD1E742F}"/>
                  </a:ext>
                </a:extLst>
              </p:cNvPr>
              <p:cNvSpPr txBox="1"/>
              <p:nvPr/>
            </p:nvSpPr>
            <p:spPr>
              <a:xfrm>
                <a:off x="513433" y="1959183"/>
                <a:ext cx="6793830" cy="46999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ô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ỏ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15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(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).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OC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đ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8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OC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AC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OC</m:t>
                        </m:r>
                      </m:e>
                    </m:acc>
                    <m:r>
                      <m:rPr>
                        <m:nor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0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C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BO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B</m:t>
                    </m:r>
                    <m:r>
                      <m:rPr>
                        <m:nor/>
                      </m:rPr>
                      <a:rPr lang="en-US" sz="2800" i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5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241B622-9454-4ACE-8C8F-5837DD1E74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33" y="1959183"/>
                <a:ext cx="6793830" cy="4699941"/>
              </a:xfrm>
              <a:prstGeom prst="rect">
                <a:avLst/>
              </a:prstGeom>
              <a:blipFill rotWithShape="1">
                <a:blip r:embed="rId4"/>
                <a:stretch>
                  <a:fillRect l="-1794" t="-389" r="-1076" b="-2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D2D20A01-2DB9-4BF5-8803-FE7F6D87D22E}"/>
              </a:ext>
            </a:extLst>
          </p:cNvPr>
          <p:cNvSpPr txBox="1"/>
          <p:nvPr/>
        </p:nvSpPr>
        <p:spPr>
          <a:xfrm>
            <a:off x="488898" y="1368573"/>
            <a:ext cx="6713620" cy="6093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en-US" sz="2800" b="1" u="sng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u="sng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. </a:t>
            </a:r>
            <a:r>
              <a:rPr lang="en-US" sz="2800" b="1" u="sng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b="1" u="sng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sz="2800" b="1" u="sng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</a:t>
            </a:r>
            <a:r>
              <a:rPr lang="en-US" sz="2800" b="1" u="sng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9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9588" y="3454401"/>
          <a:ext cx="582612" cy="52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9588" y="3454401"/>
                        <a:ext cx="582612" cy="52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20822" y="3454401"/>
          <a:ext cx="586377" cy="52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0822" y="3454401"/>
                        <a:ext cx="586377" cy="527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531716" y="4183228"/>
          <a:ext cx="592483" cy="53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1716" y="4183228"/>
                        <a:ext cx="592483" cy="533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0" name="Group 1069">
            <a:extLst>
              <a:ext uri="{FF2B5EF4-FFF2-40B4-BE49-F238E27FC236}">
                <a16:creationId xmlns:a16="http://schemas.microsoft.com/office/drawing/2014/main" id="{1FCB9053-E38A-8FBB-4EC0-DFCE0C8D6D71}"/>
              </a:ext>
            </a:extLst>
          </p:cNvPr>
          <p:cNvGrpSpPr/>
          <p:nvPr/>
        </p:nvGrpSpPr>
        <p:grpSpPr>
          <a:xfrm>
            <a:off x="551313" y="674811"/>
            <a:ext cx="11235462" cy="3803650"/>
            <a:chOff x="169139" y="195263"/>
            <a:chExt cx="11235462" cy="3803650"/>
          </a:xfrm>
        </p:grpSpPr>
        <p:cxnSp>
          <p:nvCxnSpPr>
            <p:cNvPr id="3" name="Straight Connector 2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id="{37952358-6350-B399-46AC-7131915460A4}"/>
                </a:ext>
              </a:extLst>
            </p:cNvPr>
            <p:cNvCxnSpPr>
              <a:cxnSpLocks/>
            </p:cNvCxnSpPr>
            <p:nvPr/>
          </p:nvCxnSpPr>
          <p:spPr>
            <a:xfrm>
              <a:off x="169139" y="982139"/>
              <a:ext cx="5241235" cy="0"/>
            </a:xfrm>
            <a:prstGeom prst="line">
              <a:avLst/>
            </a:prstGeom>
            <a:ln w="38100">
              <a:solidFill>
                <a:srgbClr val="E6E6E6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1047" name="AutoShape 29">
              <a:extLst>
                <a:ext uri="{FF2B5EF4-FFF2-40B4-BE49-F238E27FC236}">
                  <a16:creationId xmlns:a16="http://schemas.microsoft.com/office/drawing/2014/main" id="{397FDC21-4579-44EE-D2D6-AEBAB542A5D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7305676" y="195263"/>
              <a:ext cx="4098925" cy="380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49" name="Group 34">
              <a:extLst>
                <a:ext uri="{FF2B5EF4-FFF2-40B4-BE49-F238E27FC236}">
                  <a16:creationId xmlns:a16="http://schemas.microsoft.com/office/drawing/2014/main" id="{8E25FE68-37AC-91B7-4048-9E26C471E5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31089" y="320676"/>
              <a:ext cx="3868738" cy="3552825"/>
              <a:chOff x="4501" y="202"/>
              <a:chExt cx="2437" cy="2238"/>
            </a:xfrm>
          </p:grpSpPr>
          <p:pic>
            <p:nvPicPr>
              <p:cNvPr id="1068" name="Picture 32">
                <a:extLst>
                  <a:ext uri="{FF2B5EF4-FFF2-40B4-BE49-F238E27FC236}">
                    <a16:creationId xmlns:a16="http://schemas.microsoft.com/office/drawing/2014/main" id="{F02DA98C-7E52-CCBD-E394-9285D2F992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13" y="202"/>
                <a:ext cx="2425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69" name="Picture 33">
                <a:extLst>
                  <a:ext uri="{FF2B5EF4-FFF2-40B4-BE49-F238E27FC236}">
                    <a16:creationId xmlns:a16="http://schemas.microsoft.com/office/drawing/2014/main" id="{1B2AFDD6-AE48-7E93-A2FA-7666D4DECFC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01" y="202"/>
                <a:ext cx="2425" cy="2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50" name="Line 35">
              <a:extLst>
                <a:ext uri="{FF2B5EF4-FFF2-40B4-BE49-F238E27FC236}">
                  <a16:creationId xmlns:a16="http://schemas.microsoft.com/office/drawing/2014/main" id="{E2465D23-FB6D-9536-338C-0D6C798A13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26564" y="652463"/>
              <a:ext cx="1249363" cy="95250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1" name="Line 36">
              <a:extLst>
                <a:ext uri="{FF2B5EF4-FFF2-40B4-BE49-F238E27FC236}">
                  <a16:creationId xmlns:a16="http://schemas.microsoft.com/office/drawing/2014/main" id="{F9D4065E-81BB-BBD5-4188-268851DE0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93114" y="747713"/>
              <a:ext cx="2182813" cy="496888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2" name="Line 37">
              <a:extLst>
                <a:ext uri="{FF2B5EF4-FFF2-40B4-BE49-F238E27FC236}">
                  <a16:creationId xmlns:a16="http://schemas.microsoft.com/office/drawing/2014/main" id="{69F5C80C-D3D0-E416-9150-1FFF064131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393114" y="652463"/>
              <a:ext cx="933450" cy="592138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53" name="Group 40">
              <a:extLst>
                <a:ext uri="{FF2B5EF4-FFF2-40B4-BE49-F238E27FC236}">
                  <a16:creationId xmlns:a16="http://schemas.microsoft.com/office/drawing/2014/main" id="{B8D489BD-A648-E301-B9B3-F2056E2971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785226" y="957263"/>
              <a:ext cx="273050" cy="225425"/>
              <a:chOff x="5534" y="603"/>
              <a:chExt cx="172" cy="142"/>
            </a:xfrm>
          </p:grpSpPr>
          <p:sp>
            <p:nvSpPr>
              <p:cNvPr id="1066" name="Rectangle 38">
                <a:extLst>
                  <a:ext uri="{FF2B5EF4-FFF2-40B4-BE49-F238E27FC236}">
                    <a16:creationId xmlns:a16="http://schemas.microsoft.com/office/drawing/2014/main" id="{074576BB-F829-35D0-799C-8D23C76BF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34" y="603"/>
                <a:ext cx="123" cy="1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VNtimes new roman" panose="020B7200000000000000" pitchFamily="34" charset="0"/>
                  </a:rPr>
                  <a:t>3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67" name="Rectangle 39">
                <a:extLst>
                  <a:ext uri="{FF2B5EF4-FFF2-40B4-BE49-F238E27FC236}">
                    <a16:creationId xmlns:a16="http://schemas.microsoft.com/office/drawing/2014/main" id="{3A9CCFD9-AF88-209D-6F34-060276E1F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19" y="615"/>
                <a:ext cx="87" cy="1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Symbol" panose="05050102010706020507" pitchFamily="18" charset="2"/>
                  </a:rPr>
                  <a:t>°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54" name="Group 44">
              <a:extLst>
                <a:ext uri="{FF2B5EF4-FFF2-40B4-BE49-F238E27FC236}">
                  <a16:creationId xmlns:a16="http://schemas.microsoft.com/office/drawing/2014/main" id="{0D17AB52-F5B4-6994-F85C-39F16906C1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50352" y="404813"/>
              <a:ext cx="247650" cy="304800"/>
              <a:chOff x="5764" y="255"/>
              <a:chExt cx="156" cy="192"/>
            </a:xfrm>
          </p:grpSpPr>
          <p:sp>
            <p:nvSpPr>
              <p:cNvPr id="1063" name="Oval 41">
                <a:extLst>
                  <a:ext uri="{FF2B5EF4-FFF2-40B4-BE49-F238E27FC236}">
                    <a16:creationId xmlns:a16="http://schemas.microsoft.com/office/drawing/2014/main" id="{9AA254F6-46B0-5FE7-3417-3C9B568B8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1" y="38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Oval 42">
                <a:extLst>
                  <a:ext uri="{FF2B5EF4-FFF2-40B4-BE49-F238E27FC236}">
                    <a16:creationId xmlns:a16="http://schemas.microsoft.com/office/drawing/2014/main" id="{D043198E-9086-FC2F-AC1F-685B8542D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51" y="38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43">
                <a:extLst>
                  <a:ext uri="{FF2B5EF4-FFF2-40B4-BE49-F238E27FC236}">
                    <a16:creationId xmlns:a16="http://schemas.microsoft.com/office/drawing/2014/main" id="{F3A1F398-88D5-7CE8-CB28-87F7E0EFE7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4" y="255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55" name="Group 48">
              <a:extLst>
                <a:ext uri="{FF2B5EF4-FFF2-40B4-BE49-F238E27FC236}">
                  <a16:creationId xmlns:a16="http://schemas.microsoft.com/office/drawing/2014/main" id="{5544B648-9B33-2176-BE2F-1C9EB26FCD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20339" y="709613"/>
              <a:ext cx="293688" cy="352425"/>
              <a:chOff x="6501" y="447"/>
              <a:chExt cx="185" cy="222"/>
            </a:xfrm>
          </p:grpSpPr>
          <p:sp>
            <p:nvSpPr>
              <p:cNvPr id="1060" name="Oval 45">
                <a:extLst>
                  <a:ext uri="{FF2B5EF4-FFF2-40B4-BE49-F238E27FC236}">
                    <a16:creationId xmlns:a16="http://schemas.microsoft.com/office/drawing/2014/main" id="{8ADDEF8A-C0EA-C790-0751-490CD616A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8" y="447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Oval 46">
                <a:extLst>
                  <a:ext uri="{FF2B5EF4-FFF2-40B4-BE49-F238E27FC236}">
                    <a16:creationId xmlns:a16="http://schemas.microsoft.com/office/drawing/2014/main" id="{D2F81710-9A99-2977-9F67-4DD745D68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38" y="447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47">
                <a:extLst>
                  <a:ext uri="{FF2B5EF4-FFF2-40B4-BE49-F238E27FC236}">
                    <a16:creationId xmlns:a16="http://schemas.microsoft.com/office/drawing/2014/main" id="{AA90A45F-873F-44FC-C181-91C274621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01" y="477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056" name="Group 52">
              <a:extLst>
                <a:ext uri="{FF2B5EF4-FFF2-40B4-BE49-F238E27FC236}">
                  <a16:creationId xmlns:a16="http://schemas.microsoft.com/office/drawing/2014/main" id="{EE1D0D29-695B-9CC3-839C-74815C1E06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55000" y="863601"/>
              <a:ext cx="247650" cy="419100"/>
              <a:chOff x="5263" y="544"/>
              <a:chExt cx="156" cy="264"/>
            </a:xfrm>
          </p:grpSpPr>
          <p:sp>
            <p:nvSpPr>
              <p:cNvPr id="1057" name="Oval 49">
                <a:extLst>
                  <a:ext uri="{FF2B5EF4-FFF2-40B4-BE49-F238E27FC236}">
                    <a16:creationId xmlns:a16="http://schemas.microsoft.com/office/drawing/2014/main" id="{E7E03D26-0950-D5F0-7CEC-606F3C166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76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Oval 50">
                <a:extLst>
                  <a:ext uri="{FF2B5EF4-FFF2-40B4-BE49-F238E27FC236}">
                    <a16:creationId xmlns:a16="http://schemas.microsoft.com/office/drawing/2014/main" id="{38ECA485-DA3A-91CD-0F6F-D242A4B437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760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51">
                <a:extLst>
                  <a:ext uri="{FF2B5EF4-FFF2-40B4-BE49-F238E27FC236}">
                    <a16:creationId xmlns:a16="http://schemas.microsoft.com/office/drawing/2014/main" id="{EE03DF7A-01F0-42F4-A6D2-EEA0D61FE7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3" y="544"/>
                <a:ext cx="15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38" name="Group 46">
            <a:extLst>
              <a:ext uri="{FF2B5EF4-FFF2-40B4-BE49-F238E27FC236}">
                <a16:creationId xmlns:a16="http://schemas.microsoft.com/office/drawing/2014/main" id="{0E8538DB-2CC3-99DE-49DC-29DD8D2E58E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700962" y="271634"/>
            <a:ext cx="3183148" cy="3204619"/>
            <a:chOff x="4718" y="91"/>
            <a:chExt cx="2372" cy="2388"/>
          </a:xfrm>
        </p:grpSpPr>
        <p:sp>
          <p:nvSpPr>
            <p:cNvPr id="39" name="AutoShape 45">
              <a:extLst>
                <a:ext uri="{FF2B5EF4-FFF2-40B4-BE49-F238E27FC236}">
                  <a16:creationId xmlns:a16="http://schemas.microsoft.com/office/drawing/2014/main" id="{D1C00FD5-E8A4-AD46-8E83-6C1E79DBF02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718" y="91"/>
              <a:ext cx="2372" cy="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48">
              <a:extLst>
                <a:ext uri="{FF2B5EF4-FFF2-40B4-BE49-F238E27FC236}">
                  <a16:creationId xmlns:a16="http://schemas.microsoft.com/office/drawing/2014/main" id="{92E034C4-662C-2CE9-9264-B952F25725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0" y="297"/>
              <a:ext cx="2122" cy="2120"/>
            </a:xfrm>
            <a:prstGeom prst="ellipse">
              <a:avLst/>
            </a:prstGeom>
            <a:noFill/>
            <a:ln w="28575" cap="flat">
              <a:solidFill>
                <a:srgbClr val="FBFFFB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9">
              <a:extLst>
                <a:ext uri="{FF2B5EF4-FFF2-40B4-BE49-F238E27FC236}">
                  <a16:creationId xmlns:a16="http://schemas.microsoft.com/office/drawing/2014/main" id="{4199E60D-A3E2-2C72-1AD8-32C139C3DD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342"/>
              <a:ext cx="1217" cy="1554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50">
              <a:extLst>
                <a:ext uri="{FF2B5EF4-FFF2-40B4-BE49-F238E27FC236}">
                  <a16:creationId xmlns:a16="http://schemas.microsoft.com/office/drawing/2014/main" id="{22D94951-6AFC-49B2-538E-291C566FC6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8" y="1108"/>
              <a:ext cx="1944" cy="788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BCF916BA-7AF7-3582-AF9D-C23163FD1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1" y="342"/>
              <a:ext cx="304" cy="1015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52">
              <a:extLst>
                <a:ext uri="{FF2B5EF4-FFF2-40B4-BE49-F238E27FC236}">
                  <a16:creationId xmlns:a16="http://schemas.microsoft.com/office/drawing/2014/main" id="{23A94847-3B4E-02F3-BCA3-8DD6901920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41" y="1108"/>
              <a:ext cx="1031" cy="249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53">
              <a:extLst>
                <a:ext uri="{FF2B5EF4-FFF2-40B4-BE49-F238E27FC236}">
                  <a16:creationId xmlns:a16="http://schemas.microsoft.com/office/drawing/2014/main" id="{9586D9AE-32E0-DB64-47D6-303C0EB8DE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45" y="342"/>
              <a:ext cx="727" cy="766"/>
            </a:xfrm>
            <a:prstGeom prst="line">
              <a:avLst/>
            </a:prstGeom>
            <a:noFill/>
            <a:ln w="28575" cap="flat">
              <a:solidFill>
                <a:srgbClr val="FBFB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8" name="Group 56">
              <a:extLst>
                <a:ext uri="{FF2B5EF4-FFF2-40B4-BE49-F238E27FC236}">
                  <a16:creationId xmlns:a16="http://schemas.microsoft.com/office/drawing/2014/main" id="{802BF712-A938-C2E4-E54A-1BCD1BE56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33" y="1595"/>
              <a:ext cx="271" cy="209"/>
              <a:chOff x="5133" y="1595"/>
              <a:chExt cx="271" cy="209"/>
            </a:xfrm>
          </p:grpSpPr>
          <p:sp>
            <p:nvSpPr>
              <p:cNvPr id="1026" name="Rectangle 54">
                <a:extLst>
                  <a:ext uri="{FF2B5EF4-FFF2-40B4-BE49-F238E27FC236}">
                    <a16:creationId xmlns:a16="http://schemas.microsoft.com/office/drawing/2014/main" id="{C26397B7-F583-575B-86B8-BAE885491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3" y="1610"/>
                <a:ext cx="168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5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VNtimes new roman" panose="020B7200000000000000" pitchFamily="34" charset="0"/>
                  </a:rPr>
                  <a:t>30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27" name="Rectangle 55">
                <a:extLst>
                  <a:ext uri="{FF2B5EF4-FFF2-40B4-BE49-F238E27FC236}">
                    <a16:creationId xmlns:a16="http://schemas.microsoft.com/office/drawing/2014/main" id="{71F1F494-9BD8-A363-7146-074E70B084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4" y="1595"/>
                <a:ext cx="12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500" b="0" i="0" u="none" strike="noStrike" cap="none" normalizeH="0" baseline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Symbol" panose="05050102010706020507" pitchFamily="18" charset="2"/>
                  </a:rPr>
                  <a:t>°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9" name="Group 60">
              <a:extLst>
                <a:ext uri="{FF2B5EF4-FFF2-40B4-BE49-F238E27FC236}">
                  <a16:creationId xmlns:a16="http://schemas.microsoft.com/office/drawing/2014/main" id="{F1CF5270-EC15-4423-B780-2416C4B931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91" y="1333"/>
              <a:ext cx="174" cy="205"/>
              <a:chOff x="5691" y="1333"/>
              <a:chExt cx="174" cy="205"/>
            </a:xfrm>
          </p:grpSpPr>
          <p:sp>
            <p:nvSpPr>
              <p:cNvPr id="63" name="Oval 57">
                <a:extLst>
                  <a:ext uri="{FF2B5EF4-FFF2-40B4-BE49-F238E27FC236}">
                    <a16:creationId xmlns:a16="http://schemas.microsoft.com/office/drawing/2014/main" id="{69532CBC-2190-6B21-817C-6F5FE191A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7" y="1333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Oval 58">
                <a:extLst>
                  <a:ext uri="{FF2B5EF4-FFF2-40B4-BE49-F238E27FC236}">
                    <a16:creationId xmlns:a16="http://schemas.microsoft.com/office/drawing/2014/main" id="{55DA0B6A-03AA-1344-55BB-08A2EDA19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17" y="1333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Rectangle 59">
                <a:extLst>
                  <a:ext uri="{FF2B5EF4-FFF2-40B4-BE49-F238E27FC236}">
                    <a16:creationId xmlns:a16="http://schemas.microsoft.com/office/drawing/2014/main" id="{AEB11DDC-3E2E-E3D0-7761-01C8191B67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1" y="1345"/>
                <a:ext cx="163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0" name="Group 64">
              <a:extLst>
                <a:ext uri="{FF2B5EF4-FFF2-40B4-BE49-F238E27FC236}">
                  <a16:creationId xmlns:a16="http://schemas.microsoft.com/office/drawing/2014/main" id="{171C0A21-4688-F968-990E-8F74AA5C5A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84" y="1872"/>
              <a:ext cx="168" cy="194"/>
              <a:chOff x="4784" y="1872"/>
              <a:chExt cx="168" cy="194"/>
            </a:xfrm>
          </p:grpSpPr>
          <p:sp>
            <p:nvSpPr>
              <p:cNvPr id="59" name="Oval 61">
                <a:extLst>
                  <a:ext uri="{FF2B5EF4-FFF2-40B4-BE49-F238E27FC236}">
                    <a16:creationId xmlns:a16="http://schemas.microsoft.com/office/drawing/2014/main" id="{A6BC6E72-7286-0C13-D04B-DDAD352CAE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1872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62">
                <a:extLst>
                  <a:ext uri="{FF2B5EF4-FFF2-40B4-BE49-F238E27FC236}">
                    <a16:creationId xmlns:a16="http://schemas.microsoft.com/office/drawing/2014/main" id="{AB6B1CEB-D8F7-A3A6-60C8-47D5BDDBB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04" y="1872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Rectangle 63">
                <a:extLst>
                  <a:ext uri="{FF2B5EF4-FFF2-40B4-BE49-F238E27FC236}">
                    <a16:creationId xmlns:a16="http://schemas.microsoft.com/office/drawing/2014/main" id="{D5F47F7F-ABC8-A45F-D7E5-7B321543DF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4" y="1873"/>
                <a:ext cx="156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1" name="Group 68">
              <a:extLst>
                <a:ext uri="{FF2B5EF4-FFF2-40B4-BE49-F238E27FC236}">
                  <a16:creationId xmlns:a16="http://schemas.microsoft.com/office/drawing/2014/main" id="{D849C2E7-16E3-7BB5-DC96-C67C19CC30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1" y="152"/>
              <a:ext cx="164" cy="214"/>
              <a:chOff x="6121" y="152"/>
              <a:chExt cx="164" cy="214"/>
            </a:xfrm>
          </p:grpSpPr>
          <p:sp>
            <p:nvSpPr>
              <p:cNvPr id="56" name="Oval 65">
                <a:extLst>
                  <a:ext uri="{FF2B5EF4-FFF2-40B4-BE49-F238E27FC236}">
                    <a16:creationId xmlns:a16="http://schemas.microsoft.com/office/drawing/2014/main" id="{4CC93EE6-A52F-56C9-FCA1-C5DE5EF354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1" y="318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Oval 66">
                <a:extLst>
                  <a:ext uri="{FF2B5EF4-FFF2-40B4-BE49-F238E27FC236}">
                    <a16:creationId xmlns:a16="http://schemas.microsoft.com/office/drawing/2014/main" id="{25BEAB7F-92B6-8D46-3C2D-52FE5D4E7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1" y="318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67">
                <a:extLst>
                  <a:ext uri="{FF2B5EF4-FFF2-40B4-BE49-F238E27FC236}">
                    <a16:creationId xmlns:a16="http://schemas.microsoft.com/office/drawing/2014/main" id="{4ED7CDCF-313F-5E29-82B1-EF6580923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29" y="152"/>
                <a:ext cx="156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B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2" name="Group 72">
              <a:extLst>
                <a:ext uri="{FF2B5EF4-FFF2-40B4-BE49-F238E27FC236}">
                  <a16:creationId xmlns:a16="http://schemas.microsoft.com/office/drawing/2014/main" id="{554D1F44-EDBF-6AB1-8638-092EDD65C6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48" y="997"/>
              <a:ext cx="224" cy="193"/>
              <a:chOff x="6848" y="997"/>
              <a:chExt cx="224" cy="193"/>
            </a:xfrm>
          </p:grpSpPr>
          <p:sp>
            <p:nvSpPr>
              <p:cNvPr id="53" name="Oval 69">
                <a:extLst>
                  <a:ext uri="{FF2B5EF4-FFF2-40B4-BE49-F238E27FC236}">
                    <a16:creationId xmlns:a16="http://schemas.microsoft.com/office/drawing/2014/main" id="{3CE0BC9D-3582-7E55-219C-B6E1EA58B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8" y="1084"/>
                <a:ext cx="48" cy="48"/>
              </a:xfrm>
              <a:prstGeom prst="ellipse">
                <a:avLst/>
              </a:prstGeom>
              <a:solidFill>
                <a:srgbClr val="FFFDFD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Oval 70">
                <a:extLst>
                  <a:ext uri="{FF2B5EF4-FFF2-40B4-BE49-F238E27FC236}">
                    <a16:creationId xmlns:a16="http://schemas.microsoft.com/office/drawing/2014/main" id="{0FA1EEE1-42B7-E2CB-40C3-C6C40BB8A2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48" y="1084"/>
                <a:ext cx="48" cy="48"/>
              </a:xfrm>
              <a:prstGeom prst="ellipse">
                <a:avLst/>
              </a:prstGeom>
              <a:noFill/>
              <a:ln w="12700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71">
                <a:extLst>
                  <a:ext uri="{FF2B5EF4-FFF2-40B4-BE49-F238E27FC236}">
                    <a16:creationId xmlns:a16="http://schemas.microsoft.com/office/drawing/2014/main" id="{1B95B210-E665-1760-9B99-FD81927D98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16" y="997"/>
                <a:ext cx="156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1" u="none" strike="noStrike" cap="none" normalizeH="0" baseline="0">
                    <a:ln>
                      <a:noFill/>
                    </a:ln>
                    <a:solidFill>
                      <a:srgbClr val="FBFBFB"/>
                    </a:solidFill>
                    <a:effectLst/>
                    <a:latin typeface="Times New Roman" panose="02020603050405020304" pitchFamily="18" charset="0"/>
                  </a:rPr>
                  <a:t>C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427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99909" y="-1066585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338471" y="327152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200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48712" y="1495933"/>
            <a:ext cx="8323788" cy="5024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fr-FR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 </a:t>
            </a:r>
            <a:r>
              <a:rPr lang="fr-FR" sz="1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ộ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  <a:buFontTx/>
              <a:buChar char="-"/>
            </a:pP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SGK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9. Chia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y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en-US" sz="28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werpoint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300"/>
              </a:spcBef>
              <a:spcAft>
                <a:spcPts val="720"/>
              </a:spcAft>
            </a:pP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ụ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3684F-2404-4366-89A4-2BE1780C93C2}"/>
                  </a:ext>
                </a:extLst>
              </p:cNvPr>
              <p:cNvSpPr txBox="1"/>
              <p:nvPr/>
            </p:nvSpPr>
            <p:spPr>
              <a:xfrm>
                <a:off x="248712" y="4375306"/>
                <a:ext cx="11943288" cy="2256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b="1" u="sng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ài</a:t>
                </a:r>
                <a:r>
                  <a:rPr lang="en-US" sz="2800" b="1" u="sng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: SGK. Tr79.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m:rPr>
                        <m:nor/>
                      </m:rPr>
                      <a:rPr lang="en-US" sz="28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28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ộ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b="0" i="1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800" i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M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ự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â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𝐻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Tia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K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</m:e>
                    </m:d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minh:</a:t>
                </a:r>
              </a:p>
              <a:p>
                <a:pPr algn="just">
                  <a:lnSpc>
                    <a:spcPct val="120000"/>
                  </a:lnSpc>
                  <a:spcBef>
                    <a:spcPts val="300"/>
                  </a:spcBef>
                  <a:spcAft>
                    <a:spcPts val="72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</a:t>
                </a:r>
                <a:r>
                  <a:rPr lang="en-US" sz="2800" dirty="0">
                    <a:solidFill>
                      <a:schemeClr val="bg1"/>
                    </a:solidFill>
                    <a:ea typeface="Aptos" panose="020B00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CBM</m:t>
                        </m:r>
                      </m:e>
                    </m:acc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ptos" panose="020B0004020202020204" pitchFamily="34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ptos" panose="020B0004020202020204" pitchFamily="34" charset="0"/>
                            <a:cs typeface="Times New Roman" panose="02020603050405020304" pitchFamily="18" charset="0"/>
                          </a:rPr>
                          <m:t>CAK</m:t>
                        </m:r>
                      </m:e>
                    </m:acc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b)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HN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c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C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ự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HN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FC3684F-2404-4366-89A4-2BE1780C9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12" y="4375306"/>
                <a:ext cx="11943288" cy="2256772"/>
              </a:xfrm>
              <a:prstGeom prst="rect">
                <a:avLst/>
              </a:prstGeom>
              <a:blipFill>
                <a:blip r:embed="rId3"/>
                <a:stretch>
                  <a:fillRect l="-1072" t="-1081" r="-1021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034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096000" y="3183348"/>
            <a:ext cx="4235116" cy="46273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643271" y="1538351"/>
            <a:ext cx="366944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II -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E6648C9-4F8F-47F1-934B-44C64C63BAB1}"/>
              </a:ext>
            </a:extLst>
          </p:cNvPr>
          <p:cNvSpPr/>
          <p:nvPr/>
        </p:nvSpPr>
        <p:spPr>
          <a:xfrm>
            <a:off x="308147" y="398920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2D1228-5E58-4B47-BA82-8D573AE9825D}"/>
              </a:ext>
            </a:extLst>
          </p:cNvPr>
          <p:cNvSpPr txBox="1">
            <a:spLocks/>
          </p:cNvSpPr>
          <p:nvPr/>
        </p:nvSpPr>
        <p:spPr>
          <a:xfrm>
            <a:off x="3265327" y="2115005"/>
            <a:ext cx="7976618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II.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E94F6F-01D5-135B-342B-F9695D8851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602" b="94369" l="8640" r="95200">
                        <a14:foregroundMark x1="19520" y1="39029" x2="20640" y2="43495"/>
                        <a14:foregroundMark x1="37760" y1="38835" x2="40000" y2="44660"/>
                        <a14:foregroundMark x1="17920" y1="12233" x2="19680" y2="17476"/>
                        <a14:foregroundMark x1="26240" y1="6602" x2="28800" y2="6796"/>
                        <a14:foregroundMark x1="19520" y1="94757" x2="22240" y2="94175"/>
                        <a14:foregroundMark x1="37120" y1="37087" x2="40320" y2="39417"/>
                        <a14:foregroundMark x1="29600" y1="54175" x2="31040" y2="57864"/>
                        <a14:foregroundMark x1="29600" y1="52427" x2="32480" y2="55534"/>
                        <a14:foregroundMark x1="95200" y1="29903" x2="93280" y2="33204"/>
                        <a14:foregroundMark x1="8640" y1="40777" x2="8640" y2="44854"/>
                        <a14:foregroundMark x1="21120" y1="35728" x2="22240" y2="37670"/>
                        <a14:foregroundMark x1="28480" y1="75340" x2="29600" y2="8077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57047"/>
            <a:ext cx="4130583" cy="34036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553BF4-C610-4337-8DB6-B9085DAB0C6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4328" y="4530328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34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>
            <a:extLst>
              <a:ext uri="{FF2B5EF4-FFF2-40B4-BE49-F238E27FC236}">
                <a16:creationId xmlns:a16="http://schemas.microsoft.com/office/drawing/2014/main" id="{F5A0EB19-B637-B7C7-F3AB-6289226C2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673" y="4581198"/>
            <a:ext cx="2560067" cy="118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BF595739-9CCB-4C22-86A1-B963A58CD2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92"/>
          <a:stretch/>
        </p:blipFill>
        <p:spPr bwMode="auto">
          <a:xfrm>
            <a:off x="5153816" y="4014608"/>
            <a:ext cx="1203552" cy="115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5">
            <a:extLst>
              <a:ext uri="{FF2B5EF4-FFF2-40B4-BE49-F238E27FC236}">
                <a16:creationId xmlns:a16="http://schemas.microsoft.com/office/drawing/2014/main" id="{36A559F0-90FA-637D-93D4-5C8EF09B7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940699"/>
            <a:ext cx="2714215" cy="895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4">
            <a:extLst>
              <a:ext uri="{FF2B5EF4-FFF2-40B4-BE49-F238E27FC236}">
                <a16:creationId xmlns:a16="http://schemas.microsoft.com/office/drawing/2014/main" id="{41C2D33F-72CD-682F-0DC1-BDAC83E76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2936876"/>
            <a:ext cx="2413032" cy="2223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2">
            <a:extLst>
              <a:ext uri="{FF2B5EF4-FFF2-40B4-BE49-F238E27FC236}">
                <a16:creationId xmlns:a16="http://schemas.microsoft.com/office/drawing/2014/main" id="{EA65891B-D8D1-3CF6-E1EE-42803D9C6D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83"/>
          <a:stretch/>
        </p:blipFill>
        <p:spPr bwMode="auto">
          <a:xfrm>
            <a:off x="5848400" y="2973820"/>
            <a:ext cx="662619" cy="616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>
            <a:extLst>
              <a:ext uri="{FF2B5EF4-FFF2-40B4-BE49-F238E27FC236}">
                <a16:creationId xmlns:a16="http://schemas.microsoft.com/office/drawing/2014/main" id="{3D34480C-5F7C-704A-6FA4-EBD963561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615" y="2809292"/>
            <a:ext cx="2516193" cy="792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0">
            <a:extLst>
              <a:ext uri="{FF2B5EF4-FFF2-40B4-BE49-F238E27FC236}">
                <a16:creationId xmlns:a16="http://schemas.microsoft.com/office/drawing/2014/main" id="{4F8B53D8-731F-D191-5257-C686257EF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2770188"/>
            <a:ext cx="2971529" cy="843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8">
            <a:extLst>
              <a:ext uri="{FF2B5EF4-FFF2-40B4-BE49-F238E27FC236}">
                <a16:creationId xmlns:a16="http://schemas.microsoft.com/office/drawing/2014/main" id="{B3B40977-14AB-B298-DD1E-48897AED6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9640" y="1118070"/>
            <a:ext cx="1005530" cy="329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>
            <a:extLst>
              <a:ext uri="{FF2B5EF4-FFF2-40B4-BE49-F238E27FC236}">
                <a16:creationId xmlns:a16="http://schemas.microsoft.com/office/drawing/2014/main" id="{32FC1C15-7DF2-0386-B6BB-51481A078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408" y="992547"/>
            <a:ext cx="2721332" cy="807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">
            <a:extLst>
              <a:ext uri="{FF2B5EF4-FFF2-40B4-BE49-F238E27FC236}">
                <a16:creationId xmlns:a16="http://schemas.microsoft.com/office/drawing/2014/main" id="{E23474EA-4C83-4A13-6721-5154900AB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1" y="1050926"/>
            <a:ext cx="2801964" cy="18189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4">
            <a:extLst>
              <a:ext uri="{FF2B5EF4-FFF2-40B4-BE49-F238E27FC236}">
                <a16:creationId xmlns:a16="http://schemas.microsoft.com/office/drawing/2014/main" id="{F3772E69-11F1-B0D3-5CBA-BCA6A1D1A8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76488"/>
            <a:ext cx="1592483" cy="1224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A diagram of a triangle with lines and a yellow line&#10;&#10;Description automatically generated">
            <a:extLst>
              <a:ext uri="{FF2B5EF4-FFF2-40B4-BE49-F238E27FC236}">
                <a16:creationId xmlns:a16="http://schemas.microsoft.com/office/drawing/2014/main" id="{D745E3E0-DEBB-C7C0-4FF2-4AC539A45DA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28" y="318843"/>
            <a:ext cx="1846601" cy="1850686"/>
          </a:xfrm>
          <a:prstGeom prst="rect">
            <a:avLst/>
          </a:prstGeom>
        </p:spPr>
      </p:pic>
      <p:pic>
        <p:nvPicPr>
          <p:cNvPr id="22" name="Picture 21" descr="A circle with a triangle and a triangle with a circle and a triangle with a triangle and a triangle with a triangle and a triangle with a triangle and a triangle with a triangle and a triangle with&#10;&#10;Description automatically generated">
            <a:extLst>
              <a:ext uri="{FF2B5EF4-FFF2-40B4-BE49-F238E27FC236}">
                <a16:creationId xmlns:a16="http://schemas.microsoft.com/office/drawing/2014/main" id="{D7A361EE-44AA-068A-EF70-592D112E2FB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081" y="198473"/>
            <a:ext cx="2148213" cy="1976051"/>
          </a:xfrm>
          <a:prstGeom prst="rect">
            <a:avLst/>
          </a:prstGeom>
        </p:spPr>
      </p:pic>
      <p:pic>
        <p:nvPicPr>
          <p:cNvPr id="24" name="Picture 23" descr="A circle with a triangle and a triangle with a triangle and a triangle with a triangle and a triangle with a triangle and a triangle with a triangle and a triangle with a triangle and a triangle with&#10;&#10;Description automatically generated">
            <a:extLst>
              <a:ext uri="{FF2B5EF4-FFF2-40B4-BE49-F238E27FC236}">
                <a16:creationId xmlns:a16="http://schemas.microsoft.com/office/drawing/2014/main" id="{8C00F653-997A-1AB7-FEC5-500E7FACD29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5294" y="71882"/>
            <a:ext cx="1959112" cy="2092376"/>
          </a:xfrm>
          <a:prstGeom prst="rect">
            <a:avLst/>
          </a:prstGeom>
        </p:spPr>
      </p:pic>
      <p:pic>
        <p:nvPicPr>
          <p:cNvPr id="26" name="Picture 25" descr="A triangle with a circle and a triangle with a circle and a triangle with a triangle with a triangle and a triangle with a triangle with a triangle with a triangle with a triangle with a triangle and&#10;&#10;Description automatically generated">
            <a:extLst>
              <a:ext uri="{FF2B5EF4-FFF2-40B4-BE49-F238E27FC236}">
                <a16:creationId xmlns:a16="http://schemas.microsoft.com/office/drawing/2014/main" id="{46B5963C-C932-D208-838A-744D4C551C0D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4654" y="2120618"/>
            <a:ext cx="2302483" cy="2076115"/>
          </a:xfrm>
          <a:prstGeom prst="rect">
            <a:avLst/>
          </a:prstGeom>
        </p:spPr>
      </p:pic>
      <p:pic>
        <p:nvPicPr>
          <p:cNvPr id="28" name="Picture 27" descr="A diagram of a circle with lines and dots&#10;&#10;Description automatically generated">
            <a:extLst>
              <a:ext uri="{FF2B5EF4-FFF2-40B4-BE49-F238E27FC236}">
                <a16:creationId xmlns:a16="http://schemas.microsoft.com/office/drawing/2014/main" id="{C67EB010-E785-F74F-5046-C2A3E6019223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6646" y="2185539"/>
            <a:ext cx="3151848" cy="1976051"/>
          </a:xfrm>
          <a:prstGeom prst="rect">
            <a:avLst/>
          </a:prstGeom>
        </p:spPr>
      </p:pic>
      <p:pic>
        <p:nvPicPr>
          <p:cNvPr id="30" name="Picture 29" descr="A diagram of a circle with lines and points&#10;&#10;Description automatically generated">
            <a:extLst>
              <a:ext uri="{FF2B5EF4-FFF2-40B4-BE49-F238E27FC236}">
                <a16:creationId xmlns:a16="http://schemas.microsoft.com/office/drawing/2014/main" id="{66C7E54E-E6A0-C4B1-7FB0-D6F7C0BA662C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4442" y="4301666"/>
            <a:ext cx="1907584" cy="1818964"/>
          </a:xfrm>
          <a:prstGeom prst="rect">
            <a:avLst/>
          </a:prstGeom>
        </p:spPr>
      </p:pic>
      <p:pic>
        <p:nvPicPr>
          <p:cNvPr id="34" name="Picture 33" descr="A diagram of a circle with a triangle and a square with a triangle and a circle with a triangle and a circle with a triangle and a circle with a triangle and a circle with a triangle and&#10;&#10;Description automatically generated">
            <a:extLst>
              <a:ext uri="{FF2B5EF4-FFF2-40B4-BE49-F238E27FC236}">
                <a16:creationId xmlns:a16="http://schemas.microsoft.com/office/drawing/2014/main" id="{F62406C3-DF1D-382B-6839-D8BC2CB851E4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7803" y="4389444"/>
            <a:ext cx="1732675" cy="1731186"/>
          </a:xfrm>
          <a:prstGeom prst="rect">
            <a:avLst/>
          </a:prstGeom>
        </p:spPr>
      </p:pic>
      <p:pic>
        <p:nvPicPr>
          <p:cNvPr id="63" name="Picture 62" descr="A circle with white lines and white dots&#10;&#10;Description automatically generated">
            <a:extLst>
              <a:ext uri="{FF2B5EF4-FFF2-40B4-BE49-F238E27FC236}">
                <a16:creationId xmlns:a16="http://schemas.microsoft.com/office/drawing/2014/main" id="{43BEF31E-F479-7BED-EAEA-8EFC09EFD8A2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990" y="4192587"/>
            <a:ext cx="1878452" cy="2037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5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-837862" y="2054820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itle 1">
            <a:extLst>
              <a:ext uri="{FF2B5EF4-FFF2-40B4-BE49-F238E27FC236}">
                <a16:creationId xmlns:a16="http://schemas.microsoft.com/office/drawing/2014/main" id="{37D41D12-11E0-4765-BE2F-C33D9F5B0832}"/>
              </a:ext>
            </a:extLst>
          </p:cNvPr>
          <p:cNvSpPr txBox="1">
            <a:spLocks/>
          </p:cNvSpPr>
          <p:nvPr/>
        </p:nvSpPr>
        <p:spPr>
          <a:xfrm>
            <a:off x="0" y="154980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II -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0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722C92-E646-4BE6-AD11-370FB0332E98}"/>
              </a:ext>
            </a:extLst>
          </p:cNvPr>
          <p:cNvSpPr txBox="1">
            <a:spLocks/>
          </p:cNvSpPr>
          <p:nvPr/>
        </p:nvSpPr>
        <p:spPr>
          <a:xfrm>
            <a:off x="682486" y="3338385"/>
            <a:ext cx="11365135" cy="237260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</a:rPr>
              <a:t>TRẮC NGHIỆM</a:t>
            </a:r>
          </a:p>
          <a:p>
            <a:pPr algn="just"/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</a:rPr>
              <a:t>CÁC DẠNG BÀI TẬP</a:t>
            </a:r>
          </a:p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</a:rPr>
              <a:t>       +) Dạng 1: Tính số đo góc</a:t>
            </a:r>
          </a:p>
          <a:p>
            <a:pPr marL="0" indent="0" algn="just">
              <a:buNone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</a:rPr>
              <a:t>       +) Dạng 2: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các yếu tố hình học</a:t>
            </a:r>
          </a:p>
          <a:p>
            <a:pPr marL="0" indent="0" algn="just">
              <a:buNone/>
            </a:pPr>
            <a:endParaRPr lang="en-US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E6726-CB8A-95A2-F9B4-E33F6A19207F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890" y="221310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948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OP 5 phần mềm thi trắc nghiệm tốt nhất năm 2019">
            <a:extLst>
              <a:ext uri="{FF2B5EF4-FFF2-40B4-BE49-F238E27FC236}">
                <a16:creationId xmlns:a16="http://schemas.microsoft.com/office/drawing/2014/main" id="{4572E847-9D60-C7B2-7100-8FC78483FD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886" b="89861" l="7000" r="93533">
                        <a14:foregroundMark x1="22867" y1="35741" x2="24133" y2="41318"/>
                        <a14:foregroundMark x1="7000" y1="46008" x2="7733" y2="50190"/>
                        <a14:foregroundMark x1="21333" y1="46008" x2="21667" y2="50063"/>
                        <a14:foregroundMark x1="22867" y1="43853" x2="22867" y2="49176"/>
                        <a14:foregroundMark x1="17533" y1="40431" x2="21200" y2="43473"/>
                        <a14:foregroundMark x1="15733" y1="42586" x2="13400" y2="49810"/>
                        <a14:foregroundMark x1="34267" y1="41952" x2="33467" y2="53612"/>
                        <a14:foregroundMark x1="42533" y1="40938" x2="41933" y2="52091"/>
                        <a14:foregroundMark x1="59467" y1="48669" x2="60400" y2="62484"/>
                        <a14:foregroundMark x1="92400" y1="42205" x2="93533" y2="51711"/>
                        <a14:foregroundMark x1="84800" y1="40177" x2="82267" y2="4664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904" y="0"/>
            <a:ext cx="7010400" cy="3687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F3D3A41-8316-1FAC-BF9D-B6AD9F651953}"/>
              </a:ext>
            </a:extLst>
          </p:cNvPr>
          <p:cNvSpPr txBox="1"/>
          <p:nvPr/>
        </p:nvSpPr>
        <p:spPr>
          <a:xfrm>
            <a:off x="3048000" y="3687763"/>
            <a:ext cx="60960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D53C72-F7AF-4031-9579-D8C29DB9181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438441" y="4530328"/>
            <a:ext cx="2327672" cy="232767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0FBC232-9EBB-4D74-B72A-4968FFB16A71}"/>
              </a:ext>
            </a:extLst>
          </p:cNvPr>
          <p:cNvSpPr txBox="1"/>
          <p:nvPr/>
        </p:nvSpPr>
        <p:spPr>
          <a:xfrm>
            <a:off x="298175" y="5001666"/>
            <a:ext cx="1055535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u="sng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i="1" u="sng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i="1" dirty="0">
                <a:solidFill>
                  <a:schemeClr val="accent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y may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625103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2023.15.81+K4lPs7H94VUqPe2XwIsfPRnrXQE//QTEXxb8/8N4CNc6FpgZahzpTjFhMzSA7T/nHJa11DE8Ng2TP3iAmRczFlmslSuUNOgUeb6yRvs0=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OPL20U25GSXzBJYl68kk8uQGfFKzs7yb1M4KJWUiLk6ZEvGF+qCIPSnY57AbBFCvTW2023.15.81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857805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81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2355722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81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853638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81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1564189" y="398384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81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3062106" y="398384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81+K4lPs7H94VUqPe2XwIsfPRnrXQE//QTEXxb8/8N4CNc6FpgZahzpTjFhMzSA7T/nHJa11DE8Ng2TP3iAmRczFlmslSuUNOgUeb6yRvs0=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2023.15.81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lowchart: Alternate Process 4">
            <a:hlinkClick r:id="rId15" action="ppaction://hlinksldjump"/>
          </p:cNvPr>
          <p:cNvSpPr/>
          <p:nvPr/>
        </p:nvSpPr>
        <p:spPr>
          <a:xfrm>
            <a:off x="308610" y="6252210"/>
            <a:ext cx="1588770" cy="475161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KẾT THÚC</a:t>
            </a:r>
          </a:p>
        </p:txBody>
      </p:sp>
    </p:spTree>
    <p:extLst>
      <p:ext uri="{BB962C8B-B14F-4D97-AF65-F5344CB8AC3E}">
        <p14:creationId xmlns:p14="http://schemas.microsoft.com/office/powerpoint/2010/main" val="3870659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31</TotalTime>
  <Words>981</Words>
  <Application>Microsoft Office PowerPoint</Application>
  <PresentationFormat>Widescreen</PresentationFormat>
  <Paragraphs>192</Paragraphs>
  <Slides>22</Slides>
  <Notes>7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Yu Gothic</vt:lpstr>
      <vt:lpstr>Agency FB</vt:lpstr>
      <vt:lpstr>Aptos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VNtimes new roman</vt:lpstr>
      <vt:lpstr>1_Office Theme</vt:lpstr>
      <vt:lpstr>Equation</vt:lpstr>
      <vt:lpstr>PowerPoint Presentation</vt:lpstr>
      <vt:lpstr>BÀI TẬP CUỐI CHƯƠNG VIII  </vt:lpstr>
      <vt:lpstr> BÀI TẬP CUỐI CHƯƠNG VIII - ÔN TẬP GIỮA KỲ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528</cp:revision>
  <dcterms:created xsi:type="dcterms:W3CDTF">2022-08-03T11:07:12Z</dcterms:created>
  <dcterms:modified xsi:type="dcterms:W3CDTF">2025-04-01T16:20:08Z</dcterms:modified>
</cp:coreProperties>
</file>